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1"/>
  </p:notesMasterIdLst>
  <p:sldIdLst>
    <p:sldId id="256" r:id="rId2"/>
    <p:sldId id="258" r:id="rId3"/>
    <p:sldId id="303" r:id="rId4"/>
    <p:sldId id="302" r:id="rId5"/>
    <p:sldId id="257" r:id="rId6"/>
    <p:sldId id="259" r:id="rId7"/>
    <p:sldId id="304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6" r:id="rId22"/>
    <p:sldId id="273" r:id="rId23"/>
    <p:sldId id="274" r:id="rId24"/>
    <p:sldId id="275" r:id="rId25"/>
    <p:sldId id="277" r:id="rId26"/>
    <p:sldId id="278" r:id="rId27"/>
    <p:sldId id="306" r:id="rId28"/>
    <p:sldId id="305" r:id="rId29"/>
    <p:sldId id="279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293" r:id="rId39"/>
    <p:sldId id="294" r:id="rId40"/>
    <p:sldId id="290" r:id="rId41"/>
    <p:sldId id="288" r:id="rId42"/>
    <p:sldId id="289" r:id="rId43"/>
    <p:sldId id="292" r:id="rId44"/>
    <p:sldId id="295" r:id="rId45"/>
    <p:sldId id="296" r:id="rId46"/>
    <p:sldId id="297" r:id="rId47"/>
    <p:sldId id="298" r:id="rId48"/>
    <p:sldId id="299" r:id="rId49"/>
    <p:sldId id="300" r:id="rId5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4706" autoAdjust="0"/>
  </p:normalViewPr>
  <p:slideViewPr>
    <p:cSldViewPr snapToGrid="0" snapToObjects="1">
      <p:cViewPr varScale="1">
        <p:scale>
          <a:sx n="99" d="100"/>
          <a:sy n="99" d="100"/>
        </p:scale>
        <p:origin x="-22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83" d="100"/>
          <a:sy n="83" d="100"/>
        </p:scale>
        <p:origin x="-3108" y="-84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4917A7-457D-4257-9305-5344B967D0D5}" type="datetimeFigureOut">
              <a:rPr lang="en-US" smtClean="0"/>
              <a:pPr/>
              <a:t>9/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0DAD7A-3315-43E2-A013-9A0A294EBDB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>
            <a:lvl1pPr>
              <a:defRPr>
                <a:solidFill>
                  <a:srgbClr val="00B050"/>
                </a:solidFill>
              </a:defRPr>
            </a:lvl1pPr>
          </a:lstStyle>
          <a:p>
            <a:r>
              <a:rPr lang="en-US" dirty="0" smtClean="0"/>
              <a:t>August 2010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>
                <a:solidFill>
                  <a:srgbClr val="00B050"/>
                </a:solidFill>
              </a:defRPr>
            </a:lvl1pPr>
          </a:lstStyle>
          <a:p>
            <a:fld id="{E2AA96F8-ECB1-CE4B-A408-159FFF0DDB1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Line 25"/>
          <p:cNvSpPr>
            <a:spLocks noChangeShapeType="1"/>
          </p:cNvSpPr>
          <p:nvPr userDrawn="1"/>
        </p:nvSpPr>
        <p:spPr bwMode="auto">
          <a:xfrm>
            <a:off x="0" y="649268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5" descr="nsf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6395" y="6522617"/>
            <a:ext cx="313318" cy="308264"/>
          </a:xfrm>
          <a:prstGeom prst="rect">
            <a:avLst/>
          </a:prstGeom>
          <a:noFill/>
        </p:spPr>
      </p:pic>
      <p:pic>
        <p:nvPicPr>
          <p:cNvPr id="12" name="Picture 32" descr="DOE_Seal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84541" y="6502548"/>
            <a:ext cx="342484" cy="342484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78063"/>
            <a:ext cx="8229600" cy="54113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2282"/>
            <a:ext cx="8229600" cy="467388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62" y="6493086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August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97592" y="6493086"/>
            <a:ext cx="2133600" cy="365125"/>
          </a:xfrm>
        </p:spPr>
        <p:txBody>
          <a:bodyPr/>
          <a:lstStyle/>
          <a:p>
            <a:fld id="{E2AA96F8-ECB1-CE4B-A408-159FFF0DDB1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Line 25"/>
          <p:cNvSpPr>
            <a:spLocks noChangeShapeType="1"/>
          </p:cNvSpPr>
          <p:nvPr userDrawn="1"/>
        </p:nvSpPr>
        <p:spPr bwMode="auto">
          <a:xfrm>
            <a:off x="0" y="649268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15" descr="nsf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6395" y="6522617"/>
            <a:ext cx="313318" cy="308264"/>
          </a:xfrm>
          <a:prstGeom prst="rect">
            <a:avLst/>
          </a:prstGeom>
          <a:noFill/>
        </p:spPr>
      </p:pic>
      <p:pic>
        <p:nvPicPr>
          <p:cNvPr id="9" name="Picture 32" descr="DOE_Seal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84541" y="6502548"/>
            <a:ext cx="342484" cy="342484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62" y="6493086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August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97592" y="6493086"/>
            <a:ext cx="2133600" cy="365125"/>
          </a:xfrm>
        </p:spPr>
        <p:txBody>
          <a:bodyPr/>
          <a:lstStyle/>
          <a:p>
            <a:fld id="{E2AA96F8-ECB1-CE4B-A408-159FFF0DDB1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Line 25"/>
          <p:cNvSpPr>
            <a:spLocks noChangeShapeType="1"/>
          </p:cNvSpPr>
          <p:nvPr userDrawn="1"/>
        </p:nvSpPr>
        <p:spPr bwMode="auto">
          <a:xfrm>
            <a:off x="0" y="649268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15" descr="nsf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6395" y="6522617"/>
            <a:ext cx="313318" cy="308264"/>
          </a:xfrm>
          <a:prstGeom prst="rect">
            <a:avLst/>
          </a:prstGeom>
          <a:noFill/>
        </p:spPr>
      </p:pic>
      <p:pic>
        <p:nvPicPr>
          <p:cNvPr id="9" name="Picture 32" descr="DOE_Seal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84541" y="6502548"/>
            <a:ext cx="342484" cy="342484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e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833718"/>
            <a:ext cx="8229600" cy="52924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50254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Sept. 8, 20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50254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AA96F8-ECB1-CE4B-A408-159FFF0DDB17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IVC18 Header.png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0" y="0"/>
            <a:ext cx="9144000" cy="635235"/>
          </a:xfrm>
          <a:prstGeom prst="rect">
            <a:avLst/>
          </a:prstGeom>
        </p:spPr>
      </p:pic>
      <p:sp>
        <p:nvSpPr>
          <p:cNvPr id="8" name="Line 25"/>
          <p:cNvSpPr>
            <a:spLocks noChangeShapeType="1"/>
          </p:cNvSpPr>
          <p:nvPr userDrawn="1"/>
        </p:nvSpPr>
        <p:spPr bwMode="auto">
          <a:xfrm>
            <a:off x="0" y="649268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9" name="Picture 15" descr="nsfe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46395" y="6522617"/>
            <a:ext cx="313318" cy="308264"/>
          </a:xfrm>
          <a:prstGeom prst="rect">
            <a:avLst/>
          </a:prstGeom>
          <a:noFill/>
        </p:spPr>
      </p:pic>
      <p:pic>
        <p:nvPicPr>
          <p:cNvPr id="10" name="Picture 32" descr="DOE_Seal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84541" y="6502548"/>
            <a:ext cx="342484" cy="342484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jpe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8.jpeg"/><Relationship Id="rId4" Type="http://schemas.openxmlformats.org/officeDocument/2006/relationships/image" Target="../media/image6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3.jpe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w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6509" y="1039528"/>
            <a:ext cx="8527984" cy="1520792"/>
          </a:xfrm>
        </p:spPr>
        <p:txBody>
          <a:bodyPr/>
          <a:lstStyle/>
          <a:p>
            <a:r>
              <a:rPr lang="en-US" sz="2800" i="1" kern="0" dirty="0" smtClean="0">
                <a:solidFill>
                  <a:srgbClr val="CC0000"/>
                </a:solidFill>
                <a:latin typeface="Comic Sans MS" pitchFamily="66" charset="0"/>
                <a:ea typeface="ＭＳ Ｐゴシック"/>
              </a:rPr>
              <a:t>Vacuum R&amp;D Activities in Support of </a:t>
            </a:r>
            <a:br>
              <a:rPr lang="en-US" sz="2800" i="1" kern="0" dirty="0" smtClean="0">
                <a:solidFill>
                  <a:srgbClr val="CC0000"/>
                </a:solidFill>
                <a:latin typeface="Comic Sans MS" pitchFamily="66" charset="0"/>
                <a:ea typeface="ＭＳ Ｐゴシック"/>
              </a:rPr>
            </a:br>
            <a:r>
              <a:rPr lang="en-US" sz="2800" i="1" kern="0" dirty="0" smtClean="0">
                <a:solidFill>
                  <a:srgbClr val="CC0000"/>
                </a:solidFill>
                <a:latin typeface="Comic Sans MS" pitchFamily="66" charset="0"/>
                <a:ea typeface="ＭＳ Ｐゴシック"/>
              </a:rPr>
              <a:t>Cornell Electron Storage Ring Test Accelerator </a:t>
            </a:r>
            <a:br>
              <a:rPr lang="en-US" sz="2800" i="1" kern="0" dirty="0" smtClean="0">
                <a:solidFill>
                  <a:srgbClr val="CC0000"/>
                </a:solidFill>
                <a:latin typeface="Comic Sans MS" pitchFamily="66" charset="0"/>
                <a:ea typeface="ＭＳ Ｐゴシック"/>
              </a:rPr>
            </a:br>
            <a:r>
              <a:rPr lang="en-US" sz="2800" i="1" kern="0" dirty="0" smtClean="0">
                <a:solidFill>
                  <a:srgbClr val="CC0000"/>
                </a:solidFill>
                <a:latin typeface="Comic Sans MS" pitchFamily="66" charset="0"/>
                <a:ea typeface="ＭＳ Ｐゴシック"/>
              </a:rPr>
              <a:t>and ERL-based Hard X-Ray Light Sourc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022318"/>
            <a:ext cx="6400800" cy="560707"/>
          </a:xfrm>
        </p:spPr>
        <p:txBody>
          <a:bodyPr/>
          <a:lstStyle/>
          <a:p>
            <a:pPr lvl="0" defTabSz="914400" fontAlgn="base">
              <a:spcAft>
                <a:spcPct val="0"/>
              </a:spcAft>
            </a:pPr>
            <a:r>
              <a:rPr lang="en-US" sz="2800" i="1" kern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  <a:ea typeface="ＭＳ Ｐゴシック"/>
              </a:rPr>
              <a:t>Yulin L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6" name="Oval 8"/>
          <p:cNvSpPr>
            <a:spLocks noChangeArrowheads="1"/>
          </p:cNvSpPr>
          <p:nvPr/>
        </p:nvSpPr>
        <p:spPr bwMode="auto">
          <a:xfrm>
            <a:off x="28875" y="2608450"/>
            <a:ext cx="8991600" cy="64150"/>
          </a:xfrm>
          <a:prstGeom prst="ellipse">
            <a:avLst/>
          </a:prstGeom>
          <a:gradFill rotWithShape="1">
            <a:gsLst>
              <a:gs pos="0">
                <a:srgbClr val="A5F9B3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52400" y="3457900"/>
            <a:ext cx="8839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ornell 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aboratory for 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ccelerator-based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en-US" sz="2000" b="1" i="1" dirty="0" smtClean="0">
                <a:solidFill>
                  <a:srgbClr val="0000FF"/>
                </a:solidFill>
                <a:latin typeface="Times New Roman" pitchFamily="18" charset="0"/>
              </a:rPr>
              <a:t>cience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en-US" sz="2000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and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US" sz="2000" b="1" i="1" dirty="0" smtClean="0">
                <a:solidFill>
                  <a:srgbClr val="0000FF"/>
                </a:solidFill>
                <a:latin typeface="Times New Roman" pitchFamily="18" charset="0"/>
              </a:rPr>
              <a:t>ducation (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itchFamily="18" charset="0"/>
              </a:rPr>
              <a:t>CLASSE</a:t>
            </a:r>
            <a:r>
              <a:rPr lang="en-US" sz="2000" b="1" i="1" dirty="0" smtClean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/>
            </a:r>
            <a:b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Cornell University, Ithaca, New </a:t>
            </a:r>
            <a:r>
              <a:rPr lang="en-US" sz="2000" b="1" i="1" dirty="0" smtClean="0">
                <a:solidFill>
                  <a:srgbClr val="0000FF"/>
                </a:solidFill>
                <a:latin typeface="Times New Roman" pitchFamily="18" charset="0"/>
              </a:rPr>
              <a:t>York, USA</a:t>
            </a:r>
            <a:endParaRPr lang="en-US" sz="2000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13900" y="5553777"/>
            <a:ext cx="8839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i="1" dirty="0" smtClean="0">
                <a:solidFill>
                  <a:srgbClr val="FF3300"/>
                </a:solidFill>
                <a:latin typeface="Comic Sans MS" pitchFamily="66" charset="0"/>
              </a:rPr>
              <a:t>Supported by: </a:t>
            </a:r>
            <a:r>
              <a:rPr lang="en-US" sz="1400" b="1" i="1" dirty="0">
                <a:solidFill>
                  <a:srgbClr val="FF3300"/>
                </a:solidFill>
                <a:latin typeface="Comic Sans MS" pitchFamily="66" charset="0"/>
              </a:rPr>
              <a:t>DOE (contract # </a:t>
            </a:r>
            <a:r>
              <a:rPr lang="en-US" sz="1400" b="1" i="1" dirty="0" smtClean="0">
                <a:solidFill>
                  <a:srgbClr val="FF3300"/>
                </a:solidFill>
                <a:latin typeface="Comic Sans MS" pitchFamily="66" charset="0"/>
              </a:rPr>
              <a:t>DE-FC02-08ER41538)</a:t>
            </a:r>
            <a:r>
              <a:rPr lang="en-US" sz="1400" b="1" i="1" dirty="0">
                <a:solidFill>
                  <a:srgbClr val="FF3300"/>
                </a:solidFill>
                <a:latin typeface="Comic Sans MS" pitchFamily="66" charset="0"/>
              </a:rPr>
              <a:t> </a:t>
            </a:r>
            <a:r>
              <a:rPr lang="en-US" sz="1400" b="1" i="1" dirty="0" smtClean="0">
                <a:solidFill>
                  <a:srgbClr val="FF3300"/>
                </a:solidFill>
                <a:latin typeface="Comic Sans MS" pitchFamily="66" charset="0"/>
              </a:rPr>
              <a:t>and </a:t>
            </a:r>
            <a:r>
              <a:rPr lang="en-US" sz="1400" b="1" i="1" dirty="0">
                <a:solidFill>
                  <a:srgbClr val="FF3300"/>
                </a:solidFill>
                <a:latin typeface="Comic Sans MS" pitchFamily="66" charset="0"/>
              </a:rPr>
              <a:t>NSF (PHY-0734867 &amp; PHY-0131508)</a:t>
            </a:r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113900" y="4656975"/>
            <a:ext cx="8991600" cy="76200"/>
          </a:xfrm>
          <a:prstGeom prst="ellipse">
            <a:avLst/>
          </a:prstGeom>
          <a:gradFill rotWithShape="1">
            <a:gsLst>
              <a:gs pos="0">
                <a:srgbClr val="A5F9B3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638" y="734725"/>
            <a:ext cx="4195762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319925" y="38500"/>
            <a:ext cx="5334000" cy="533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As Photocathode Activations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0" y="734725"/>
            <a:ext cx="4419600" cy="3124200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 QE system used in early stage for cathode activation studies.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tomically clean of a single crystalline GaAs surface is achieved via atomic hydrogen beam and thermal desorption.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 Q.E.~20% routinely achieved via alternative Cs/NF</a:t>
            </a:r>
            <a:r>
              <a:rPr kumimoji="0" lang="en-US" sz="2000" b="0" i="1" u="none" strike="noStrike" kern="1200" cap="none" spc="0" normalizeH="0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3</a:t>
            </a: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doses (so-called yo-yo method)</a:t>
            </a: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5334000" y="4392325"/>
            <a:ext cx="3810000" cy="19050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2000" i="1">
                <a:solidFill>
                  <a:schemeClr val="accent2"/>
                </a:solidFill>
                <a:latin typeface="Comic Sans MS" pitchFamily="66" charset="0"/>
              </a:rPr>
              <a:t>Degrease</a:t>
            </a:r>
            <a:br>
              <a:rPr lang="en-US" sz="2000" i="1">
                <a:solidFill>
                  <a:schemeClr val="accent2"/>
                </a:solidFill>
                <a:latin typeface="Comic Sans MS" pitchFamily="66" charset="0"/>
              </a:rPr>
            </a:br>
            <a:r>
              <a:rPr lang="en-US" sz="1400" i="1">
                <a:solidFill>
                  <a:schemeClr val="accent2"/>
                </a:solidFill>
                <a:latin typeface="Comic Sans MS" pitchFamily="66" charset="0"/>
              </a:rPr>
              <a:t>   </a:t>
            </a:r>
            <a:r>
              <a:rPr lang="en-US" sz="1400" i="1">
                <a:solidFill>
                  <a:srgbClr val="3333FF"/>
                </a:solidFill>
                <a:latin typeface="Comic Sans MS" pitchFamily="66" charset="0"/>
              </a:rPr>
              <a:t>Boiling in Trichloro-Ethylene</a:t>
            </a:r>
            <a:br>
              <a:rPr lang="en-US" sz="1400" i="1">
                <a:solidFill>
                  <a:srgbClr val="3333FF"/>
                </a:solidFill>
                <a:latin typeface="Comic Sans MS" pitchFamily="66" charset="0"/>
              </a:rPr>
            </a:br>
            <a:r>
              <a:rPr lang="en-US" sz="1400" i="1">
                <a:solidFill>
                  <a:srgbClr val="3333FF"/>
                </a:solidFill>
                <a:latin typeface="Comic Sans MS" pitchFamily="66" charset="0"/>
              </a:rPr>
              <a:t>   Ultrasonic in Acetone then methanol </a:t>
            </a:r>
            <a:br>
              <a:rPr lang="en-US" sz="1400" i="1">
                <a:solidFill>
                  <a:srgbClr val="3333FF"/>
                </a:solidFill>
                <a:latin typeface="Comic Sans MS" pitchFamily="66" charset="0"/>
              </a:rPr>
            </a:br>
            <a:r>
              <a:rPr lang="en-US" sz="1400" i="1">
                <a:solidFill>
                  <a:srgbClr val="3333FF"/>
                </a:solidFill>
                <a:latin typeface="Comic Sans MS" pitchFamily="66" charset="0"/>
              </a:rPr>
              <a:t>  Soak in methanol till etching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2000" i="1">
                <a:solidFill>
                  <a:schemeClr val="accent2"/>
                </a:solidFill>
                <a:latin typeface="Comic Sans MS" pitchFamily="66" charset="0"/>
              </a:rPr>
              <a:t>Wet chemical cleaning</a:t>
            </a:r>
            <a:r>
              <a:rPr lang="en-US" sz="2500" i="1">
                <a:solidFill>
                  <a:schemeClr val="accent2"/>
                </a:solidFill>
                <a:latin typeface="Comic Sans MS" pitchFamily="66" charset="0"/>
              </a:rPr>
              <a:t/>
            </a:r>
            <a:br>
              <a:rPr lang="en-US" sz="2500" i="1">
                <a:solidFill>
                  <a:schemeClr val="accent2"/>
                </a:solidFill>
                <a:latin typeface="Comic Sans MS" pitchFamily="66" charset="0"/>
              </a:rPr>
            </a:br>
            <a:r>
              <a:rPr lang="en-US" sz="1400" i="1">
                <a:solidFill>
                  <a:schemeClr val="accent2"/>
                </a:solidFill>
                <a:latin typeface="Comic Sans MS" pitchFamily="66" charset="0"/>
              </a:rPr>
              <a:t>    </a:t>
            </a:r>
            <a:r>
              <a:rPr lang="en-US" sz="1400" i="1">
                <a:solidFill>
                  <a:srgbClr val="3333FF"/>
                </a:solidFill>
                <a:latin typeface="Comic Sans MS" pitchFamily="66" charset="0"/>
              </a:rPr>
              <a:t>H</a:t>
            </a:r>
            <a:r>
              <a:rPr lang="en-US" sz="1400" i="1" baseline="-25000">
                <a:solidFill>
                  <a:srgbClr val="3333FF"/>
                </a:solidFill>
                <a:latin typeface="Comic Sans MS" pitchFamily="66" charset="0"/>
              </a:rPr>
              <a:t>2</a:t>
            </a:r>
            <a:r>
              <a:rPr lang="en-US" sz="1400" i="1">
                <a:solidFill>
                  <a:srgbClr val="3333FF"/>
                </a:solidFill>
                <a:latin typeface="Comic Sans MS" pitchFamily="66" charset="0"/>
              </a:rPr>
              <a:t>SO</a:t>
            </a:r>
            <a:r>
              <a:rPr lang="en-US" sz="1400" i="1" baseline="-25000">
                <a:solidFill>
                  <a:srgbClr val="3333FF"/>
                </a:solidFill>
                <a:latin typeface="Comic Sans MS" pitchFamily="66" charset="0"/>
              </a:rPr>
              <a:t>4</a:t>
            </a:r>
            <a:r>
              <a:rPr lang="en-US" sz="1400" i="1">
                <a:solidFill>
                  <a:srgbClr val="3333FF"/>
                </a:solidFill>
                <a:latin typeface="Comic Sans MS" pitchFamily="66" charset="0"/>
              </a:rPr>
              <a:t> : H</a:t>
            </a:r>
            <a:r>
              <a:rPr lang="en-US" sz="1400" i="1" baseline="-25000">
                <a:solidFill>
                  <a:srgbClr val="3333FF"/>
                </a:solidFill>
                <a:latin typeface="Comic Sans MS" pitchFamily="66" charset="0"/>
              </a:rPr>
              <a:t>2</a:t>
            </a:r>
            <a:r>
              <a:rPr lang="en-US" sz="1400" i="1">
                <a:solidFill>
                  <a:srgbClr val="3333FF"/>
                </a:solidFill>
                <a:latin typeface="Comic Sans MS" pitchFamily="66" charset="0"/>
              </a:rPr>
              <a:t>O</a:t>
            </a:r>
            <a:r>
              <a:rPr lang="en-US" sz="1400" i="1" baseline="-25000">
                <a:solidFill>
                  <a:srgbClr val="3333FF"/>
                </a:solidFill>
                <a:latin typeface="Comic Sans MS" pitchFamily="66" charset="0"/>
              </a:rPr>
              <a:t>2</a:t>
            </a:r>
            <a:r>
              <a:rPr lang="en-US" sz="1400" i="1">
                <a:solidFill>
                  <a:srgbClr val="3333FF"/>
                </a:solidFill>
                <a:latin typeface="Comic Sans MS" pitchFamily="66" charset="0"/>
              </a:rPr>
              <a:t> : H</a:t>
            </a:r>
            <a:r>
              <a:rPr lang="en-US" sz="1400" i="1" baseline="-25000">
                <a:solidFill>
                  <a:srgbClr val="3333FF"/>
                </a:solidFill>
                <a:latin typeface="Comic Sans MS" pitchFamily="66" charset="0"/>
              </a:rPr>
              <a:t>2</a:t>
            </a:r>
            <a:r>
              <a:rPr lang="en-US" sz="1400" i="1">
                <a:solidFill>
                  <a:srgbClr val="3333FF"/>
                </a:solidFill>
                <a:latin typeface="Comic Sans MS" pitchFamily="66" charset="0"/>
              </a:rPr>
              <a:t>O  (20: 1 : 1 )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2000" i="1">
                <a:solidFill>
                  <a:schemeClr val="accent2"/>
                </a:solidFill>
                <a:latin typeface="Comic Sans MS" pitchFamily="66" charset="0"/>
              </a:rPr>
              <a:t>Rinse with DI-Water</a:t>
            </a:r>
          </a:p>
        </p:txBody>
      </p:sp>
      <p:pic>
        <p:nvPicPr>
          <p:cNvPr id="8" name="Picture 10" descr="Yo-Yo Data_0001"/>
          <p:cNvPicPr>
            <a:picLocks noChangeAspect="1" noChangeArrowheads="1"/>
          </p:cNvPicPr>
          <p:nvPr/>
        </p:nvPicPr>
        <p:blipFill>
          <a:blip r:embed="rId3" cstate="print">
            <a:lum contrast="40000"/>
          </a:blip>
          <a:srcRect/>
          <a:stretch>
            <a:fillRect/>
          </a:stretch>
        </p:blipFill>
        <p:spPr bwMode="auto">
          <a:xfrm>
            <a:off x="0" y="4627275"/>
            <a:ext cx="3124200" cy="1822450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638800" y="3935125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1">
                <a:solidFill>
                  <a:srgbClr val="CC0000"/>
                </a:solidFill>
                <a:latin typeface="Comic Sans MS" pitchFamily="66" charset="0"/>
              </a:rPr>
              <a:t>GaAs Preparation</a:t>
            </a:r>
          </a:p>
        </p:txBody>
      </p:sp>
      <p:pic>
        <p:nvPicPr>
          <p:cNvPr id="10" name="Picture 12" descr="cathode 047"/>
          <p:cNvPicPr>
            <a:picLocks noChangeAspect="1" noChangeArrowheads="1"/>
          </p:cNvPicPr>
          <p:nvPr/>
        </p:nvPicPr>
        <p:blipFill>
          <a:blip r:embed="rId4" cstate="print"/>
          <a:srcRect r="20883"/>
          <a:stretch>
            <a:fillRect/>
          </a:stretch>
        </p:blipFill>
        <p:spPr bwMode="auto">
          <a:xfrm>
            <a:off x="3352800" y="4468525"/>
            <a:ext cx="1905000" cy="18081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137862" y="0"/>
            <a:ext cx="6440905" cy="533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GaAs Photocathode Dark Lifetime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380300" y="770021"/>
            <a:ext cx="4648200" cy="41910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athode at high Q.E. appears to be very unstable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he initial fast decay seems not related to vacuum conditions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uspecting the initial decay due to unstable surface state</a:t>
            </a:r>
            <a:endParaRPr kumimoji="0" lang="en-US" sz="1200" b="0" i="1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NH</a:t>
            </a:r>
            <a:r>
              <a:rPr kumimoji="0" lang="en-US" sz="20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3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desorption from TDS indicating residual nitrogen on activated surface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R XPS studies confirmed non-dissociated </a:t>
            </a:r>
            <a:r>
              <a:rPr kumimoji="0" lang="en-US" sz="20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NF</a:t>
            </a:r>
            <a:r>
              <a:rPr kumimoji="0" lang="en-US" sz="20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x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on Cs/NF</a:t>
            </a:r>
            <a:r>
              <a:rPr kumimoji="0" lang="en-US" sz="20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3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activated surface</a:t>
            </a: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7" name="Group 13"/>
          <p:cNvGrpSpPr>
            <a:grpSpLocks/>
          </p:cNvGrpSpPr>
          <p:nvPr/>
        </p:nvGrpSpPr>
        <p:grpSpPr bwMode="auto">
          <a:xfrm>
            <a:off x="113100" y="948100"/>
            <a:ext cx="4191000" cy="2209800"/>
            <a:chOff x="240" y="960"/>
            <a:chExt cx="2640" cy="1392"/>
          </a:xfrm>
        </p:grpSpPr>
        <p:pic>
          <p:nvPicPr>
            <p:cNvPr id="8" name="Picture 10" descr="Notable Signals7-2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0" y="960"/>
              <a:ext cx="2640" cy="1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H="1">
              <a:off x="912" y="1296"/>
              <a:ext cx="336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1248" y="1152"/>
              <a:ext cx="912" cy="231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i="1">
                  <a:solidFill>
                    <a:schemeClr val="bg1"/>
                  </a:solidFill>
                  <a:latin typeface="Comic Sans MS" pitchFamily="66" charset="0"/>
                </a:rPr>
                <a:t>NH</a:t>
              </a:r>
              <a:r>
                <a:rPr lang="en-US" sz="1800" i="1" baseline="-25000">
                  <a:solidFill>
                    <a:schemeClr val="bg1"/>
                  </a:solidFill>
                  <a:latin typeface="Comic Sans MS" pitchFamily="66" charset="0"/>
                </a:rPr>
                <a:t>3</a:t>
              </a:r>
              <a:r>
                <a:rPr lang="en-US" sz="1800" i="1">
                  <a:solidFill>
                    <a:schemeClr val="bg1"/>
                  </a:solidFill>
                  <a:latin typeface="Comic Sans MS" pitchFamily="66" charset="0"/>
                </a:rPr>
                <a:t> ~110</a:t>
              </a:r>
              <a:r>
                <a:rPr lang="en-US" sz="1800" i="1">
                  <a:solidFill>
                    <a:schemeClr val="bg1"/>
                  </a:solidFill>
                  <a:latin typeface="Comic Sans MS" pitchFamily="66" charset="0"/>
                  <a:cs typeface="Arial" charset="0"/>
                </a:rPr>
                <a:t>°</a:t>
              </a:r>
              <a:r>
                <a:rPr lang="en-US" sz="1800" i="1">
                  <a:solidFill>
                    <a:schemeClr val="bg1"/>
                  </a:solidFill>
                  <a:latin typeface="Comic Sans MS" pitchFamily="66" charset="0"/>
                </a:rPr>
                <a:t>C</a:t>
              </a:r>
            </a:p>
          </p:txBody>
        </p:sp>
      </p:grpSp>
      <p:pic>
        <p:nvPicPr>
          <p:cNvPr id="11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9300" y="3081700"/>
            <a:ext cx="4191000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4506225" y="4807021"/>
            <a:ext cx="4495800" cy="915988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omic Sans MS" pitchFamily="66" charset="0"/>
              </a:rPr>
              <a:t>Study in progress:</a:t>
            </a:r>
            <a:r>
              <a:rPr lang="en-US" sz="1800" dirty="0">
                <a:solidFill>
                  <a:schemeClr val="bg1"/>
                </a:solidFill>
                <a:latin typeface="Comic Sans MS" pitchFamily="66" charset="0"/>
              </a:rPr>
              <a:t> </a:t>
            </a:r>
            <a:br>
              <a:rPr lang="en-US" sz="1800" dirty="0">
                <a:solidFill>
                  <a:schemeClr val="bg1"/>
                </a:solidFill>
                <a:latin typeface="Comic Sans MS" pitchFamily="66" charset="0"/>
              </a:rPr>
            </a:br>
            <a:r>
              <a:rPr lang="en-US" sz="1600" dirty="0">
                <a:solidFill>
                  <a:schemeClr val="bg1"/>
                </a:solidFill>
                <a:latin typeface="Comic Sans MS" pitchFamily="66" charset="0"/>
              </a:rPr>
              <a:t>    </a:t>
            </a:r>
            <a:r>
              <a:rPr lang="en-US" sz="1800" dirty="0">
                <a:solidFill>
                  <a:schemeClr val="bg1"/>
                </a:solidFill>
                <a:latin typeface="Comic Sans MS" pitchFamily="66" charset="0"/>
              </a:rPr>
              <a:t>                     </a:t>
            </a:r>
            <a:r>
              <a:rPr lang="en-US" sz="1600" dirty="0">
                <a:solidFill>
                  <a:schemeClr val="bg1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US" sz="1600" dirty="0">
                <a:solidFill>
                  <a:schemeClr val="bg1"/>
                </a:solidFill>
                <a:latin typeface="Comic Sans MS" pitchFamily="66" charset="0"/>
              </a:rPr>
              <a:t>Sources of nitrogen? </a:t>
            </a:r>
            <a:br>
              <a:rPr lang="en-US" sz="1600" dirty="0">
                <a:solidFill>
                  <a:schemeClr val="bg1"/>
                </a:solidFill>
                <a:latin typeface="Comic Sans MS" pitchFamily="66" charset="0"/>
              </a:rPr>
            </a:br>
            <a:r>
              <a:rPr lang="en-US" sz="1600" dirty="0">
                <a:solidFill>
                  <a:schemeClr val="bg1"/>
                </a:solidFill>
                <a:latin typeface="Comic Sans MS" pitchFamily="66" charset="0"/>
              </a:rPr>
              <a:t>                            </a:t>
            </a:r>
            <a:r>
              <a:rPr lang="en-US" sz="1600" dirty="0">
                <a:solidFill>
                  <a:schemeClr val="bg1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US" sz="1600" dirty="0">
                <a:solidFill>
                  <a:schemeClr val="bg1"/>
                </a:solidFill>
                <a:latin typeface="Comic Sans MS" pitchFamily="66" charset="0"/>
              </a:rPr>
              <a:t>Activating using XeF</a:t>
            </a:r>
            <a:r>
              <a:rPr lang="en-US" sz="1600" baseline="-25000" dirty="0">
                <a:solidFill>
                  <a:schemeClr val="bg1"/>
                </a:solidFill>
                <a:latin typeface="Comic Sans MS" pitchFamily="66" charset="0"/>
              </a:rPr>
              <a:t>2</a:t>
            </a:r>
            <a:r>
              <a:rPr lang="en-US" sz="1600" dirty="0">
                <a:solidFill>
                  <a:schemeClr val="bg1"/>
                </a:solidFill>
                <a:latin typeface="Comic Sans MS" pitchFamily="66" charset="0"/>
              </a:rPr>
              <a:t> 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0050" y="5930191"/>
            <a:ext cx="8812725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50800" dist="101600" dir="2700000" algn="t" rotWithShape="0">
              <a:srgbClr val="FFC000">
                <a:alpha val="40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</a:rPr>
              <a:t>Started working on other types of photo-cathodes – Multi-alkalis, CsSb, CsKSb, …,…</a:t>
            </a:r>
            <a:endParaRPr lang="en-US" sz="20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67384" y="805475"/>
            <a:ext cx="899962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200" i="1" dirty="0">
                <a:solidFill>
                  <a:srgbClr val="0000FF"/>
                </a:solidFill>
                <a:latin typeface="Comic Sans MS" pitchFamily="66" charset="0"/>
              </a:rPr>
              <a:t>Ultra-Low Outgassing in Stainless Steels by Mild Heat Treatment</a:t>
            </a:r>
          </a:p>
        </p:txBody>
      </p:sp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27275" y="1530417"/>
            <a:ext cx="5486400" cy="3124200"/>
          </a:xfrm>
          <a:prstGeom prst="rect">
            <a:avLst/>
          </a:prstGeom>
          <a:noFill/>
          <a:ln/>
        </p:spPr>
        <p:txBody>
          <a:bodyPr/>
          <a:lstStyle/>
          <a:p>
            <a:pPr marL="231775" marR="0" lvl="0" indent="-231775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he heat-treated (400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°C bake in air for a duration of up to 100 hr) all stainless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steel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materials for the gun chamber.</a:t>
            </a:r>
          </a:p>
          <a:p>
            <a:pPr marL="231775" marR="0" lvl="0" indent="-231775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SST outgassing rates below 10</a:t>
            </a:r>
            <a:r>
              <a:rPr kumimoji="0" lang="en-US" sz="2400" b="0" i="1" u="none" strike="noStrike" kern="1200" cap="none" spc="0" normalizeH="0" baseline="30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-13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 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torr·l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/s·cm</a:t>
            </a:r>
            <a:r>
              <a:rPr kumimoji="0" lang="en-US" sz="2400" b="0" i="1" u="none" strike="noStrike" kern="1200" cap="none" spc="0" normalizeH="0" baseline="30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2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achieved with F</a:t>
            </a:r>
            <a:r>
              <a:rPr kumimoji="0" lang="en-US" sz="24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0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&gt;3, a dimensionless time scale, F</a:t>
            </a:r>
            <a:r>
              <a:rPr kumimoji="0" lang="en-US" sz="24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0. 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66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1600200" y="4342673"/>
          <a:ext cx="2133600" cy="623888"/>
        </p:xfrm>
        <a:graphic>
          <a:graphicData uri="http://schemas.openxmlformats.org/presentationml/2006/ole">
            <p:oleObj spid="_x0000_s3074" name="Equation" r:id="rId3" imgW="1130040" imgH="330120" progId="Equation.DSMT4">
              <p:embed/>
            </p:oleObj>
          </a:graphicData>
        </a:graphic>
      </p:graphicFrame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-800" y="5270813"/>
            <a:ext cx="6064718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ko-KR" i="1" dirty="0">
                <a:solidFill>
                  <a:srgbClr val="0000FF"/>
                </a:solidFill>
                <a:latin typeface="Comic Sans MS" pitchFamily="66" charset="0"/>
                <a:ea typeface="굴림" charset="-127"/>
              </a:rPr>
              <a:t>  t – heating time; 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 d </a:t>
            </a:r>
            <a:r>
              <a:rPr lang="en-US" i="1" dirty="0" smtClean="0">
                <a:solidFill>
                  <a:srgbClr val="0000FF"/>
                </a:solidFill>
                <a:latin typeface="Comic Sans MS" pitchFamily="66" charset="0"/>
              </a:rPr>
              <a:t>–thickness </a:t>
            </a:r>
            <a:endParaRPr lang="en-US" i="1" dirty="0">
              <a:solidFill>
                <a:srgbClr val="0000FF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  D=D</a:t>
            </a:r>
            <a:r>
              <a:rPr lang="en-US" i="1" baseline="-250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 exp(-E</a:t>
            </a:r>
            <a:r>
              <a:rPr lang="en-US" i="1" baseline="-25000" dirty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 /</a:t>
            </a:r>
            <a:r>
              <a:rPr lang="en-US" i="1" dirty="0" err="1">
                <a:solidFill>
                  <a:srgbClr val="0000FF"/>
                </a:solidFill>
                <a:latin typeface="Comic Sans MS" pitchFamily="66" charset="0"/>
              </a:rPr>
              <a:t>kT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) – Hydrogen diffusion constant</a:t>
            </a:r>
          </a:p>
        </p:txBody>
      </p:sp>
      <p:pic>
        <p:nvPicPr>
          <p:cNvPr id="8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5394" y="1232504"/>
            <a:ext cx="3875798" cy="4661363"/>
          </a:xfrm>
          <a:prstGeom prst="rect">
            <a:avLst/>
          </a:prstGeom>
          <a:noFill/>
        </p:spPr>
      </p:pic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52400" y="6098400"/>
            <a:ext cx="868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CC0000"/>
                </a:solidFill>
              </a:rPr>
              <a:t>Ref.</a:t>
            </a:r>
            <a:r>
              <a:rPr lang="en-US" sz="1400"/>
              <a:t> </a:t>
            </a:r>
            <a:r>
              <a:rPr lang="en-US" sz="1400" i="1"/>
              <a:t>C. D. Park, S. M. Chung, Xianghong Liu, and Yulin Li , J. Vac. Sci. Technol. A </a:t>
            </a:r>
            <a:r>
              <a:rPr lang="en-US" sz="1400" b="1" i="1"/>
              <a:t>26</a:t>
            </a:r>
            <a:r>
              <a:rPr lang="en-US" sz="1400" i="1"/>
              <a:t> 1166 (2008)</a:t>
            </a:r>
            <a:r>
              <a:rPr lang="en-US" sz="1400"/>
              <a:t> 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2349612" y="57750"/>
            <a:ext cx="6172200" cy="533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chieving XHV in Photocathode Gun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11" name="Line 17"/>
          <p:cNvSpPr>
            <a:spLocks noChangeShapeType="1"/>
          </p:cNvSpPr>
          <p:nvPr/>
        </p:nvSpPr>
        <p:spPr bwMode="auto">
          <a:xfrm>
            <a:off x="0" y="6098400"/>
            <a:ext cx="45720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2512209" y="32900"/>
            <a:ext cx="6031241" cy="533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Max</a:t>
            </a:r>
            <a:r>
              <a:rPr lang="en-US" sz="2800" i="1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. Pumping in the Photocathode Gun 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14" name="Rectangle 11"/>
          <p:cNvSpPr txBox="1">
            <a:spLocks noChangeArrowheads="1"/>
          </p:cNvSpPr>
          <p:nvPr/>
        </p:nvSpPr>
        <p:spPr>
          <a:xfrm>
            <a:off x="17650" y="805325"/>
            <a:ext cx="4724400" cy="53340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he gun chamber is lined with 12 SAES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WR 1650 st707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NEG modules</a:t>
            </a:r>
          </a:p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5 SAES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WR 950 st707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NEG modules inserted into a 400-l/s noble diode ion pump</a:t>
            </a:r>
          </a:p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otal H</a:t>
            </a:r>
            <a:r>
              <a:rPr kumimoji="0" lang="en-US" sz="24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pumping speed exceeding 10,000 l/s !!</a:t>
            </a:r>
            <a:b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</a:b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/>
            </a:r>
            <a:b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</a:b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However:</a:t>
            </a:r>
          </a:p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Base pressure ~ 5x10</a:t>
            </a:r>
            <a:r>
              <a:rPr kumimoji="0" lang="en-US" sz="2400" b="0" i="1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-12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torr</a:t>
            </a:r>
          </a:p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mited by equilibrium H</a:t>
            </a:r>
            <a:r>
              <a:rPr kumimoji="0" lang="en-US" sz="24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pressure of the NEGs and ion pump ??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5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17363" y="881525"/>
            <a:ext cx="4005262" cy="535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6916025" y="5072525"/>
            <a:ext cx="0" cy="838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5544425" y="5910725"/>
            <a:ext cx="2743200" cy="457200"/>
          </a:xfrm>
          <a:prstGeom prst="rect">
            <a:avLst/>
          </a:prstGeom>
          <a:solidFill>
            <a:srgbClr val="339966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1" dirty="0">
                <a:solidFill>
                  <a:srgbClr val="FF3300"/>
                </a:solidFill>
              </a:rPr>
              <a:t>400 l/s Ion Pump</a:t>
            </a: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5341225" y="2176925"/>
            <a:ext cx="157480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5341225" y="2176925"/>
            <a:ext cx="924821" cy="2895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4426825" y="1491125"/>
            <a:ext cx="1244600" cy="701675"/>
          </a:xfrm>
          <a:prstGeom prst="rect">
            <a:avLst/>
          </a:prstGeom>
          <a:solidFill>
            <a:schemeClr val="hlink">
              <a:alpha val="50999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>
                <a:solidFill>
                  <a:srgbClr val="FF3300"/>
                </a:solidFill>
                <a:latin typeface="Comic Sans MS" pitchFamily="66" charset="0"/>
              </a:rPr>
              <a:t>NEG Modu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479312" y="48125"/>
            <a:ext cx="59436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New Gun Ceramic Development  I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361850" y="916000"/>
            <a:ext cx="4495800" cy="5029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esent gun ceramic is only with inner surface resistive coating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High energy field-emitted electron penetrate and accumulate in non-conductive bulk, resulting ‘punch-through’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he gun ceramic is now being replaced with a new ceramic with bulk resistivity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7050" y="763600"/>
            <a:ext cx="4032946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454457" y="77000"/>
            <a:ext cx="6074343" cy="6096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New Gun Ceramic Development  II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677175"/>
            <a:ext cx="418465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772425"/>
            <a:ext cx="2713038" cy="4572000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505200" y="2448825"/>
            <a:ext cx="838200" cy="1219200"/>
          </a:xfrm>
          <a:prstGeom prst="rect">
            <a:avLst/>
          </a:prstGeom>
          <a:solidFill>
            <a:srgbClr val="FF0000">
              <a:alpha val="16000"/>
            </a:srgbClr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4343400" y="2753625"/>
            <a:ext cx="114300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52400" y="5411000"/>
            <a:ext cx="8915400" cy="9906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egmented ceramics is under development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Guarding rings protect ceramic from field-emit electrons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438400" y="115500"/>
            <a:ext cx="66294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Initial Gun and Beam Instrument R&amp;D 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725100"/>
            <a:ext cx="876300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Line 9"/>
          <p:cNvSpPr>
            <a:spLocks noChangeShapeType="1"/>
          </p:cNvSpPr>
          <p:nvPr/>
        </p:nvSpPr>
        <p:spPr bwMode="auto">
          <a:xfrm flipV="1">
            <a:off x="8763000" y="3011100"/>
            <a:ext cx="152400" cy="304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8153400" y="3315900"/>
            <a:ext cx="685800" cy="406400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</a:rPr>
              <a:t>Gun</a:t>
            </a: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 flipH="1">
            <a:off x="381000" y="2706300"/>
            <a:ext cx="609600" cy="152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 rot="20594420">
            <a:off x="152400" y="3011100"/>
            <a:ext cx="990600" cy="406400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</a:rPr>
              <a:t>Dump</a:t>
            </a:r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5181600" y="30111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6858000" y="30111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5181600" y="3239700"/>
            <a:ext cx="1676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 flipV="1">
            <a:off x="5562600" y="3239700"/>
            <a:ext cx="3810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4953000" y="3620700"/>
            <a:ext cx="1295400" cy="366713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</a:rPr>
              <a:t>EMS Slits</a:t>
            </a: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2514600" y="3696900"/>
            <a:ext cx="1676400" cy="366713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</a:rPr>
              <a:t>Wire Scanner</a:t>
            </a:r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 flipV="1">
            <a:off x="3505200" y="3087300"/>
            <a:ext cx="99060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Rectangle 4"/>
          <p:cNvSpPr txBox="1">
            <a:spLocks noChangeArrowheads="1"/>
          </p:cNvSpPr>
          <p:nvPr/>
        </p:nvSpPr>
        <p:spPr>
          <a:xfrm>
            <a:off x="152400" y="4992300"/>
            <a:ext cx="8915400" cy="13716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 6-m short beam line was set up for the photo-cathode gun, the laser system, and beam instrumentation development 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ll beampipes were NEG coated to handle gas from the dump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Reached 22 mA maximum beam current with Ar</a:t>
            </a:r>
            <a:r>
              <a:rPr kumimoji="0" lang="en-US" sz="2000" b="0" i="1" u="none" strike="noStrike" kern="1200" cap="none" spc="0" normalizeH="0" baseline="3000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+</a:t>
            </a: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laser</a:t>
            </a: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4800600" y="1334700"/>
            <a:ext cx="1676400" cy="366713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</a:rPr>
              <a:t>Solenoids</a:t>
            </a:r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>
            <a:off x="5486400" y="1639500"/>
            <a:ext cx="457200" cy="762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>
            <a:off x="5715000" y="1639500"/>
            <a:ext cx="1371600" cy="762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>
            <a:off x="6248400" y="1639500"/>
            <a:ext cx="2209800" cy="838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1066800" y="1487100"/>
            <a:ext cx="1066800" cy="366713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</a:rPr>
              <a:t>Viewers</a:t>
            </a:r>
          </a:p>
        </p:txBody>
      </p:sp>
      <p:sp>
        <p:nvSpPr>
          <p:cNvPr id="23" name="Line 25"/>
          <p:cNvSpPr>
            <a:spLocks noChangeShapeType="1"/>
          </p:cNvSpPr>
          <p:nvPr/>
        </p:nvSpPr>
        <p:spPr bwMode="auto">
          <a:xfrm>
            <a:off x="1524000" y="1791900"/>
            <a:ext cx="152400" cy="838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>
            <a:off x="1447800" y="1791900"/>
            <a:ext cx="3657600" cy="914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2514600" y="1182300"/>
            <a:ext cx="1676400" cy="366713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</a:rPr>
              <a:t>Strip-line BPM</a:t>
            </a:r>
          </a:p>
        </p:txBody>
      </p:sp>
      <p:sp>
        <p:nvSpPr>
          <p:cNvPr id="26" name="Line 28"/>
          <p:cNvSpPr>
            <a:spLocks noChangeShapeType="1"/>
          </p:cNvSpPr>
          <p:nvPr/>
        </p:nvSpPr>
        <p:spPr bwMode="auto">
          <a:xfrm>
            <a:off x="3657600" y="1487100"/>
            <a:ext cx="609600" cy="1143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590800" y="0"/>
            <a:ext cx="6172200" cy="533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Injector Prototype -- keV Beamline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04800" y="4993100"/>
            <a:ext cx="304800" cy="366713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3505200" y="4993100"/>
            <a:ext cx="304800" cy="366713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304800" y="5450300"/>
            <a:ext cx="304800" cy="366713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304800" y="5921788"/>
            <a:ext cx="304800" cy="366712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6477000" y="5450300"/>
            <a:ext cx="304800" cy="366713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685800" y="4993100"/>
            <a:ext cx="2590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CC0000"/>
                </a:solidFill>
                <a:latin typeface="Comic Sans MS" pitchFamily="66" charset="0"/>
              </a:rPr>
              <a:t>DC Photo-cathode gun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3886200" y="5007388"/>
            <a:ext cx="434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CC0000"/>
                </a:solidFill>
                <a:latin typeface="Comic Sans MS" pitchFamily="66" charset="0"/>
              </a:rPr>
              <a:t>BPM/Corrector/Solenoid Packages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685800" y="5464588"/>
            <a:ext cx="5638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CC0000"/>
                </a:solidFill>
                <a:latin typeface="Comic Sans MS" pitchFamily="66" charset="0"/>
              </a:rPr>
              <a:t>Laser Entrance with adjustable in-vacuum mirrors</a:t>
            </a: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6934200" y="5464588"/>
            <a:ext cx="152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CC0000"/>
                </a:solidFill>
                <a:latin typeface="Comic Sans MS" pitchFamily="66" charset="0"/>
              </a:rPr>
              <a:t>RF Buncher</a:t>
            </a: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685800" y="5907500"/>
            <a:ext cx="586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CC0000"/>
                </a:solidFill>
                <a:latin typeface="Comic Sans MS" pitchFamily="66" charset="0"/>
              </a:rPr>
              <a:t>RF Shielded Sliding Joint and Beam Profile Viewer</a:t>
            </a:r>
          </a:p>
        </p:txBody>
      </p:sp>
      <p:pic>
        <p:nvPicPr>
          <p:cNvPr id="15" name="Picture 2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802100"/>
            <a:ext cx="8077200" cy="3862388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</p:spPr>
      </p:pic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7924800" y="1792700"/>
            <a:ext cx="304800" cy="366713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5867400" y="1640300"/>
            <a:ext cx="304800" cy="366713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762000" y="1640300"/>
            <a:ext cx="304800" cy="366713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4800600" y="1030700"/>
            <a:ext cx="304800" cy="366713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0" name="Text Box 26"/>
          <p:cNvSpPr txBox="1">
            <a:spLocks noChangeArrowheads="1"/>
          </p:cNvSpPr>
          <p:nvPr/>
        </p:nvSpPr>
        <p:spPr bwMode="auto">
          <a:xfrm>
            <a:off x="3429000" y="1030700"/>
            <a:ext cx="304800" cy="366713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1981200" y="1654588"/>
            <a:ext cx="304800" cy="366712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5</a:t>
            </a:r>
          </a:p>
        </p:txBody>
      </p:sp>
      <p:grpSp>
        <p:nvGrpSpPr>
          <p:cNvPr id="22" name="Group 32"/>
          <p:cNvGrpSpPr>
            <a:grpSpLocks/>
          </p:cNvGrpSpPr>
          <p:nvPr/>
        </p:nvGrpSpPr>
        <p:grpSpPr bwMode="auto">
          <a:xfrm>
            <a:off x="533400" y="4231100"/>
            <a:ext cx="6172200" cy="304800"/>
            <a:chOff x="336" y="2544"/>
            <a:chExt cx="3888" cy="192"/>
          </a:xfrm>
        </p:grpSpPr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336" y="2544"/>
              <a:ext cx="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>
              <a:off x="336" y="2736"/>
              <a:ext cx="38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 flipV="1">
              <a:off x="4224" y="2544"/>
              <a:ext cx="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2304" y="2640"/>
              <a:ext cx="0" cy="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WordArt 33"/>
          <p:cNvSpPr>
            <a:spLocks noChangeArrowheads="1" noChangeShapeType="1" noTextEdit="1"/>
          </p:cNvSpPr>
          <p:nvPr/>
        </p:nvSpPr>
        <p:spPr bwMode="auto">
          <a:xfrm>
            <a:off x="2590800" y="4307300"/>
            <a:ext cx="1895475" cy="342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1 Me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828800" y="0"/>
            <a:ext cx="7315200" cy="533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aser Entrance w/ Adjustable in-Vacuum Mirrors</a:t>
            </a:r>
            <a:endParaRPr kumimoji="0" lang="en-US" sz="2400" b="0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5" name="Picture 28" descr="mirror mov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8600" y="1802325"/>
            <a:ext cx="2057400" cy="1697038"/>
          </a:xfrm>
          <a:prstGeom prst="rect">
            <a:avLst/>
          </a:prstGeom>
          <a:noFill/>
        </p:spPr>
      </p:pic>
      <p:pic>
        <p:nvPicPr>
          <p:cNvPr id="6" name="Picture 29" descr="Mirror Ball Join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4600" y="2564325"/>
            <a:ext cx="2590800" cy="1998663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4343400" y="2792925"/>
            <a:ext cx="762000" cy="60960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31"/>
          <p:cNvSpPr>
            <a:spLocks noChangeShapeType="1"/>
          </p:cNvSpPr>
          <p:nvPr/>
        </p:nvSpPr>
        <p:spPr bwMode="auto">
          <a:xfrm>
            <a:off x="4876800" y="3250125"/>
            <a:ext cx="1447800" cy="152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33"/>
          <p:cNvSpPr>
            <a:spLocks noChangeArrowheads="1"/>
          </p:cNvSpPr>
          <p:nvPr/>
        </p:nvSpPr>
        <p:spPr bwMode="auto">
          <a:xfrm>
            <a:off x="5486400" y="1878525"/>
            <a:ext cx="609600" cy="106680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34"/>
          <p:cNvSpPr>
            <a:spLocks noChangeShapeType="1"/>
          </p:cNvSpPr>
          <p:nvPr/>
        </p:nvSpPr>
        <p:spPr bwMode="auto">
          <a:xfrm flipV="1">
            <a:off x="6096000" y="1649925"/>
            <a:ext cx="60960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1" name="Picture 26" descr="Iso View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735525"/>
            <a:ext cx="4191000" cy="3935413"/>
          </a:xfrm>
          <a:prstGeom prst="rect">
            <a:avLst/>
          </a:prstGeom>
          <a:noFill/>
        </p:spPr>
      </p:pic>
      <p:sp>
        <p:nvSpPr>
          <p:cNvPr id="12" name="Rectangle 35"/>
          <p:cNvSpPr txBox="1">
            <a:spLocks noChangeArrowheads="1"/>
          </p:cNvSpPr>
          <p:nvPr/>
        </p:nvSpPr>
        <p:spPr>
          <a:xfrm>
            <a:off x="152400" y="4774125"/>
            <a:ext cx="8686800" cy="16764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he UHV-compatible laser entrance/exit box is equipped with a pair of in-vacuum stainless steel mirrors.  Both mirrors have ±2° angular adjustment in horizontal and vertical planes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t was difficult to achieve required optical finish on the SST mirror faces, due to the micron sized imperfection in the materials.</a:t>
            </a: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3" name="Line 37"/>
          <p:cNvSpPr>
            <a:spLocks noChangeShapeType="1"/>
          </p:cNvSpPr>
          <p:nvPr/>
        </p:nvSpPr>
        <p:spPr bwMode="auto">
          <a:xfrm>
            <a:off x="1219200" y="2488125"/>
            <a:ext cx="609600" cy="10668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Text Box 38"/>
          <p:cNvSpPr txBox="1">
            <a:spLocks noChangeArrowheads="1"/>
          </p:cNvSpPr>
          <p:nvPr/>
        </p:nvSpPr>
        <p:spPr bwMode="auto">
          <a:xfrm>
            <a:off x="152400" y="1878525"/>
            <a:ext cx="2209800" cy="641350"/>
          </a:xfrm>
          <a:prstGeom prst="rect">
            <a:avLst/>
          </a:prstGeom>
          <a:solidFill>
            <a:srgbClr val="CC0000">
              <a:alpha val="58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>
                <a:solidFill>
                  <a:schemeClr val="bg1"/>
                </a:solidFill>
                <a:latin typeface="Comic Sans MS" pitchFamily="66" charset="0"/>
              </a:rPr>
              <a:t>Weld-on windows w/ WB AR coating</a:t>
            </a:r>
          </a:p>
        </p:txBody>
      </p:sp>
      <p:sp>
        <p:nvSpPr>
          <p:cNvPr id="15" name="Line 39"/>
          <p:cNvSpPr>
            <a:spLocks noChangeShapeType="1"/>
          </p:cNvSpPr>
          <p:nvPr/>
        </p:nvSpPr>
        <p:spPr bwMode="auto">
          <a:xfrm flipH="1">
            <a:off x="2514600" y="1192725"/>
            <a:ext cx="762000" cy="3048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 Box 40"/>
          <p:cNvSpPr txBox="1">
            <a:spLocks noChangeArrowheads="1"/>
          </p:cNvSpPr>
          <p:nvPr/>
        </p:nvSpPr>
        <p:spPr bwMode="auto">
          <a:xfrm>
            <a:off x="2286000" y="811725"/>
            <a:ext cx="2133600" cy="366713"/>
          </a:xfrm>
          <a:prstGeom prst="rect">
            <a:avLst/>
          </a:prstGeom>
          <a:solidFill>
            <a:srgbClr val="CC0000">
              <a:alpha val="61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>
                <a:solidFill>
                  <a:schemeClr val="bg1"/>
                </a:solidFill>
                <a:latin typeface="Comic Sans MS" pitchFamily="66" charset="0"/>
              </a:rPr>
              <a:t>Inspection Mirror</a:t>
            </a:r>
          </a:p>
        </p:txBody>
      </p:sp>
      <p:sp>
        <p:nvSpPr>
          <p:cNvPr id="17" name="Text Box 41"/>
          <p:cNvSpPr txBox="1">
            <a:spLocks noChangeArrowheads="1"/>
          </p:cNvSpPr>
          <p:nvPr/>
        </p:nvSpPr>
        <p:spPr bwMode="auto">
          <a:xfrm>
            <a:off x="3581400" y="3783525"/>
            <a:ext cx="1981200" cy="641350"/>
          </a:xfrm>
          <a:prstGeom prst="rect">
            <a:avLst/>
          </a:prstGeom>
          <a:solidFill>
            <a:srgbClr val="CC0000">
              <a:alpha val="58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>
                <a:solidFill>
                  <a:schemeClr val="bg1"/>
                </a:solidFill>
                <a:latin typeface="Comic Sans MS" pitchFamily="66" charset="0"/>
              </a:rPr>
              <a:t>SST mirror w/ WB HR coating</a:t>
            </a:r>
          </a:p>
        </p:txBody>
      </p:sp>
      <p:sp>
        <p:nvSpPr>
          <p:cNvPr id="18" name="Line 42"/>
          <p:cNvSpPr>
            <a:spLocks noChangeShapeType="1"/>
          </p:cNvSpPr>
          <p:nvPr/>
        </p:nvSpPr>
        <p:spPr bwMode="auto">
          <a:xfrm flipV="1">
            <a:off x="5562600" y="4088325"/>
            <a:ext cx="1219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9" name="Group 44"/>
          <p:cNvGrpSpPr>
            <a:grpSpLocks/>
          </p:cNvGrpSpPr>
          <p:nvPr/>
        </p:nvGrpSpPr>
        <p:grpSpPr bwMode="auto">
          <a:xfrm>
            <a:off x="6629400" y="735525"/>
            <a:ext cx="2447925" cy="1763713"/>
            <a:chOff x="4176" y="336"/>
            <a:chExt cx="1542" cy="1111"/>
          </a:xfrm>
        </p:grpSpPr>
        <p:pic>
          <p:nvPicPr>
            <p:cNvPr id="20" name="Picture 3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224" y="384"/>
              <a:ext cx="1494" cy="1063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</p:spPr>
        </p:pic>
        <p:sp>
          <p:nvSpPr>
            <p:cNvPr id="21" name="Text Box 43"/>
            <p:cNvSpPr txBox="1">
              <a:spLocks noChangeArrowheads="1"/>
            </p:cNvSpPr>
            <p:nvPr/>
          </p:nvSpPr>
          <p:spPr bwMode="auto">
            <a:xfrm>
              <a:off x="4176" y="336"/>
              <a:ext cx="105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/>
                <a:t>Roller-pin joint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465117" y="28875"/>
            <a:ext cx="4727608" cy="6096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Injector Cryo-Module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228600" y="1401275"/>
            <a:ext cx="6781800" cy="4964112"/>
            <a:chOff x="0" y="841"/>
            <a:chExt cx="4272" cy="3127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841"/>
              <a:ext cx="4272" cy="3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3120" y="1104"/>
              <a:ext cx="864" cy="6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780562"/>
            <a:ext cx="3243263" cy="2678113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ugust 2010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38F96-7FC6-4ED5-B568-95D747D7C0C1}" type="slidenum">
              <a:rPr lang="en-US"/>
              <a:pPr/>
              <a:t>2</a:t>
            </a:fld>
            <a:endParaRPr lang="en-US"/>
          </a:p>
        </p:txBody>
      </p:sp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180" y="879112"/>
            <a:ext cx="4671942" cy="5001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48" name="Rectangle 4"/>
          <p:cNvSpPr>
            <a:spLocks noGrp="1" noChangeArrowheads="1"/>
          </p:cNvSpPr>
          <p:nvPr>
            <p:ph type="title"/>
          </p:nvPr>
        </p:nvSpPr>
        <p:spPr>
          <a:xfrm>
            <a:off x="2647987" y="96250"/>
            <a:ext cx="5936932" cy="609600"/>
          </a:xfrm>
        </p:spPr>
        <p:txBody>
          <a:bodyPr/>
          <a:lstStyle/>
          <a:p>
            <a:pPr algn="l"/>
            <a:r>
              <a:rPr lang="en-US" sz="2400" i="1" dirty="0" smtClean="0">
                <a:solidFill>
                  <a:schemeClr val="bg1"/>
                </a:solidFill>
                <a:latin typeface="Comic Sans MS" pitchFamily="66" charset="0"/>
              </a:rPr>
              <a:t>Current Research </a:t>
            </a:r>
            <a:r>
              <a:rPr lang="en-US" sz="2400" i="1" dirty="0">
                <a:solidFill>
                  <a:schemeClr val="bg1"/>
                </a:solidFill>
                <a:latin typeface="Comic Sans MS" pitchFamily="66" charset="0"/>
              </a:rPr>
              <a:t>Programs @ CLASSE</a:t>
            </a:r>
          </a:p>
        </p:txBody>
      </p:sp>
      <p:sp>
        <p:nvSpPr>
          <p:cNvPr id="615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100363" y="4765300"/>
            <a:ext cx="5043638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i="1" dirty="0">
                <a:solidFill>
                  <a:srgbClr val="0000FF"/>
                </a:solidFill>
              </a:rPr>
              <a:t>Cornell High-Energy Synchrotron Sources as a user facility</a:t>
            </a:r>
          </a:p>
          <a:p>
            <a:pPr>
              <a:lnSpc>
                <a:spcPct val="80000"/>
              </a:lnSpc>
            </a:pPr>
            <a:r>
              <a:rPr lang="en-US" sz="2000" i="1" dirty="0">
                <a:solidFill>
                  <a:srgbClr val="0000FF"/>
                </a:solidFill>
              </a:rPr>
              <a:t>Prototype ERL photo-cathode injector development </a:t>
            </a:r>
          </a:p>
          <a:p>
            <a:pPr>
              <a:lnSpc>
                <a:spcPct val="80000"/>
              </a:lnSpc>
            </a:pPr>
            <a:r>
              <a:rPr lang="en-US" sz="2000" i="1" dirty="0">
                <a:solidFill>
                  <a:srgbClr val="0000FF"/>
                </a:solidFill>
              </a:rPr>
              <a:t>CesrTA for ILC DR </a:t>
            </a:r>
            <a:r>
              <a:rPr lang="en-US" sz="2000" i="1" dirty="0" smtClean="0">
                <a:solidFill>
                  <a:srgbClr val="0000FF"/>
                </a:solidFill>
              </a:rPr>
              <a:t>Global Design Efforts</a:t>
            </a:r>
            <a:endParaRPr lang="en-US" sz="2000" i="1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000" i="1" dirty="0">
                <a:solidFill>
                  <a:srgbClr val="0000FF"/>
                </a:solidFill>
              </a:rPr>
              <a:t>Superconducting RF </a:t>
            </a:r>
            <a:r>
              <a:rPr lang="en-US" sz="2000" i="1" dirty="0" smtClean="0">
                <a:solidFill>
                  <a:srgbClr val="0000FF"/>
                </a:solidFill>
              </a:rPr>
              <a:t>R&amp;D (ERL, ILC, etc.)</a:t>
            </a:r>
            <a:endParaRPr lang="en-US" sz="2000" i="1" dirty="0">
              <a:solidFill>
                <a:srgbClr val="0000FF"/>
              </a:solidFill>
            </a:endParaRPr>
          </a:p>
        </p:txBody>
      </p:sp>
      <p:pic>
        <p:nvPicPr>
          <p:cNvPr id="6155" name="Picture 11" descr="Wilson Aeria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45776" y="686600"/>
            <a:ext cx="3455470" cy="395939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590800" y="134750"/>
            <a:ext cx="6553200" cy="533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Electron Beam Diagnostic Beamlines </a:t>
            </a: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>
          <a:xfrm>
            <a:off x="76200" y="4020950"/>
            <a:ext cx="8915400" cy="2362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traight through (A3-A4-A5) supports full 100mA short pulsed electron beam, with RF-shielded instruments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hicane (C1) beamline for energy spread measurements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ow current beamline (B1) measures emittance delusion (or preservation ) through merger</a:t>
            </a:r>
            <a:endParaRPr kumimoji="0" lang="en-US" sz="2400" b="0" i="1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744350"/>
            <a:ext cx="8820150" cy="298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0" y="789272"/>
            <a:ext cx="8941869" cy="5336891"/>
          </a:xfrm>
        </p:spPr>
        <p:txBody>
          <a:bodyPr>
            <a:normAutofit fontScale="77500" lnSpcReduction="20000"/>
          </a:bodyPr>
          <a:lstStyle/>
          <a:p>
            <a:pPr marL="679450" indent="-333375">
              <a:buFont typeface="Arial" pitchFamily="34" charset="0"/>
              <a:buChar char="•"/>
            </a:pPr>
            <a:r>
              <a:rPr lang="en-US" i="1" dirty="0" smtClean="0">
                <a:solidFill>
                  <a:srgbClr val="C00000"/>
                </a:solidFill>
              </a:rPr>
              <a:t>Strip-line beam position monitors (12 units) – fully functional at full range of beam current</a:t>
            </a:r>
          </a:p>
          <a:p>
            <a:pPr marL="679450" indent="-333375">
              <a:buFont typeface="Arial" pitchFamily="34" charset="0"/>
              <a:buChar char="•"/>
            </a:pPr>
            <a:r>
              <a:rPr lang="en-US" i="1" dirty="0" smtClean="0">
                <a:solidFill>
                  <a:srgbClr val="C00000"/>
                </a:solidFill>
              </a:rPr>
              <a:t>Beam current monitors (4 units) – One retractable Faraday cup, two stationary F-cups and one DC Transductor</a:t>
            </a:r>
          </a:p>
          <a:p>
            <a:pPr marL="679450" indent="-333375">
              <a:buFont typeface="Arial" pitchFamily="34" charset="0"/>
              <a:buChar char="•"/>
            </a:pPr>
            <a:r>
              <a:rPr lang="en-US" i="1" dirty="0" smtClean="0">
                <a:solidFill>
                  <a:srgbClr val="C00000"/>
                </a:solidFill>
              </a:rPr>
              <a:t>Beam viewers (7 units) – low current beam tuning, emmittance measurements.  (Viewing mat’ls: BeO, CVD-diamond, YAG:Ce)</a:t>
            </a:r>
          </a:p>
          <a:p>
            <a:pPr marL="679450" indent="-333375">
              <a:buFont typeface="Arial" pitchFamily="34" charset="0"/>
              <a:buChar char="•"/>
            </a:pPr>
            <a:r>
              <a:rPr lang="en-US" i="1" dirty="0" smtClean="0">
                <a:solidFill>
                  <a:srgbClr val="C00000"/>
                </a:solidFill>
              </a:rPr>
              <a:t>Beam slits (2 sets) –vertical and horizontal emmittance measurements at low current</a:t>
            </a:r>
          </a:p>
          <a:p>
            <a:pPr marL="679450" indent="-333375">
              <a:buFont typeface="Arial" pitchFamily="34" charset="0"/>
              <a:buChar char="•"/>
            </a:pPr>
            <a:r>
              <a:rPr lang="en-US" i="1" dirty="0" smtClean="0">
                <a:solidFill>
                  <a:srgbClr val="C00000"/>
                </a:solidFill>
              </a:rPr>
              <a:t>RF Deflector --  temporal (longitudinal) measurements at low current</a:t>
            </a:r>
          </a:p>
          <a:p>
            <a:pPr marL="679450" indent="-333375">
              <a:buFont typeface="Arial" pitchFamily="34" charset="0"/>
              <a:buChar char="•"/>
            </a:pPr>
            <a:r>
              <a:rPr lang="en-US" i="1" dirty="0" smtClean="0">
                <a:solidFill>
                  <a:srgbClr val="C00000"/>
                </a:solidFill>
              </a:rPr>
              <a:t>Flying-wires (2 units) –vertical and horizontal emmittance measurements at high current (yet to be commissioned)</a:t>
            </a:r>
          </a:p>
          <a:p>
            <a:pPr marL="679450" indent="-333375">
              <a:buFont typeface="Arial" pitchFamily="34" charset="0"/>
              <a:buChar char="•"/>
            </a:pPr>
            <a:r>
              <a:rPr lang="en-US" i="1" dirty="0" smtClean="0">
                <a:solidFill>
                  <a:srgbClr val="C00000"/>
                </a:solidFill>
              </a:rPr>
              <a:t>T-Hz Spectrometer – temporal (longitudinal) measurements at high current (yet to be commissioned)</a:t>
            </a:r>
            <a:endParaRPr lang="en-US" i="1" dirty="0">
              <a:solidFill>
                <a:srgbClr val="C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672625" y="67375"/>
            <a:ext cx="6096000" cy="533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 Suite of Beam Instrumentations 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69" y="570260"/>
            <a:ext cx="9136331" cy="5977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95625" y="19250"/>
            <a:ext cx="6096000" cy="533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Beam Instrumentation</a:t>
            </a:r>
            <a:r>
              <a:rPr kumimoji="0" lang="en-US" sz="2800" b="0" i="1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– Examples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0" y="4306426"/>
            <a:ext cx="1558532" cy="2186660"/>
            <a:chOff x="5226518" y="683402"/>
            <a:chExt cx="1558532" cy="2186660"/>
          </a:xfrm>
        </p:grpSpPr>
        <p:pic>
          <p:nvPicPr>
            <p:cNvPr id="10" name="Picture 1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460048" y="683402"/>
              <a:ext cx="1296127" cy="18409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" name="Text Box 25"/>
            <p:cNvSpPr txBox="1">
              <a:spLocks noChangeArrowheads="1"/>
            </p:cNvSpPr>
            <p:nvPr/>
          </p:nvSpPr>
          <p:spPr bwMode="auto">
            <a:xfrm>
              <a:off x="5226518" y="2562285"/>
              <a:ext cx="155853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b="1" i="1" dirty="0">
                  <a:solidFill>
                    <a:srgbClr val="0000FF"/>
                  </a:solidFill>
                  <a:latin typeface="Comic Sans MS" pitchFamily="66" charset="0"/>
                </a:rPr>
                <a:t>YAG:Ce Viewer</a:t>
              </a:r>
            </a:p>
          </p:txBody>
        </p:sp>
      </p:grpSp>
      <p:pic>
        <p:nvPicPr>
          <p:cNvPr id="21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53471" y="570260"/>
            <a:ext cx="2390529" cy="314763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7295950" y="3378116"/>
            <a:ext cx="1376425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i="1" dirty="0">
                <a:solidFill>
                  <a:srgbClr val="0000FF"/>
                </a:solidFill>
                <a:latin typeface="Comic Sans MS" pitchFamily="66" charset="0"/>
              </a:rPr>
              <a:t>Flying Wire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1753473" y="4889999"/>
            <a:ext cx="1924174" cy="1458939"/>
            <a:chOff x="3487749" y="666510"/>
            <a:chExt cx="1924174" cy="1458939"/>
          </a:xfrm>
        </p:grpSpPr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682690" y="666510"/>
              <a:ext cx="1729233" cy="14589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TextBox 24"/>
            <p:cNvSpPr txBox="1"/>
            <p:nvPr/>
          </p:nvSpPr>
          <p:spPr>
            <a:xfrm rot="2065069">
              <a:off x="3487749" y="1738064"/>
              <a:ext cx="13289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>
                  <a:solidFill>
                    <a:srgbClr val="0000FF"/>
                  </a:solidFill>
                </a:rPr>
                <a:t>BPM</a:t>
              </a:r>
              <a:endParaRPr lang="en-US" b="1" i="1" dirty="0">
                <a:solidFill>
                  <a:srgbClr val="0000FF"/>
                </a:solidFill>
              </a:endParaRPr>
            </a:p>
          </p:txBody>
        </p:sp>
      </p:grpSp>
      <p:cxnSp>
        <p:nvCxnSpPr>
          <p:cNvPr id="33" name="Straight Arrow Connector 32"/>
          <p:cNvCxnSpPr>
            <a:stCxn id="10" idx="0"/>
          </p:cNvCxnSpPr>
          <p:nvPr/>
        </p:nvCxnSpPr>
        <p:spPr>
          <a:xfrm rot="16200000" flipV="1">
            <a:off x="-690875" y="2733956"/>
            <a:ext cx="2496877" cy="6480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6200000" flipV="1">
            <a:off x="1461428" y="3818393"/>
            <a:ext cx="2496878" cy="22848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16200000" flipH="1">
            <a:off x="2096455" y="1162741"/>
            <a:ext cx="941266" cy="6988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 Box 26"/>
          <p:cNvSpPr txBox="1">
            <a:spLocks noChangeArrowheads="1"/>
          </p:cNvSpPr>
          <p:nvPr/>
        </p:nvSpPr>
        <p:spPr bwMode="auto">
          <a:xfrm>
            <a:off x="1404532" y="702987"/>
            <a:ext cx="1511989" cy="338554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i="1" dirty="0" smtClean="0">
                <a:solidFill>
                  <a:srgbClr val="0000FF"/>
                </a:solidFill>
                <a:latin typeface="Comic Sans MS" pitchFamily="66" charset="0"/>
              </a:rPr>
              <a:t>Faraday-Cup</a:t>
            </a:r>
            <a:endParaRPr lang="en-US" sz="1600" b="1" i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cxnSp>
        <p:nvCxnSpPr>
          <p:cNvPr id="40" name="Straight Arrow Connector 39"/>
          <p:cNvCxnSpPr>
            <a:stCxn id="41" idx="2"/>
          </p:cNvCxnSpPr>
          <p:nvPr/>
        </p:nvCxnSpPr>
        <p:spPr>
          <a:xfrm rot="16200000" flipH="1">
            <a:off x="3040350" y="2106697"/>
            <a:ext cx="1493893" cy="41438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 Box 26"/>
          <p:cNvSpPr txBox="1">
            <a:spLocks noChangeArrowheads="1"/>
          </p:cNvSpPr>
          <p:nvPr/>
        </p:nvSpPr>
        <p:spPr bwMode="auto">
          <a:xfrm>
            <a:off x="2824110" y="1228388"/>
            <a:ext cx="1511989" cy="338554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i="1" dirty="0" smtClean="0">
                <a:solidFill>
                  <a:srgbClr val="0000FF"/>
                </a:solidFill>
                <a:latin typeface="Comic Sans MS" pitchFamily="66" charset="0"/>
              </a:rPr>
              <a:t>RF Deflector</a:t>
            </a:r>
            <a:endParaRPr lang="en-US" sz="1600" b="1" i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>
          <a:xfrm rot="5400000">
            <a:off x="5634272" y="3187228"/>
            <a:ext cx="1495848" cy="74254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5400000">
            <a:off x="4322026" y="2359458"/>
            <a:ext cx="1343451" cy="894945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16200000" flipH="1">
            <a:off x="4719950" y="2856479"/>
            <a:ext cx="2754792" cy="1312245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4685228" y="1796651"/>
            <a:ext cx="1511989" cy="338554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i="1" dirty="0" smtClean="0">
                <a:solidFill>
                  <a:srgbClr val="0000FF"/>
                </a:solidFill>
                <a:latin typeface="Comic Sans MS" pitchFamily="66" charset="0"/>
              </a:rPr>
              <a:t>Beam Slits</a:t>
            </a:r>
            <a:endParaRPr lang="en-US" sz="1600" b="1" i="1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674791" y="38500"/>
            <a:ext cx="7377738" cy="533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ressure Profile in the Prototype Injector 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075625"/>
            <a:ext cx="8991600" cy="41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1143000" y="4047425"/>
            <a:ext cx="1447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2590800" y="3818825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CC0000"/>
                </a:solidFill>
                <a:latin typeface="Comic Sans MS" pitchFamily="66" charset="0"/>
              </a:rPr>
              <a:t>Beam</a:t>
            </a:r>
          </a:p>
        </p:txBody>
      </p:sp>
      <p:sp>
        <p:nvSpPr>
          <p:cNvPr id="9" name="Line 18"/>
          <p:cNvSpPr>
            <a:spLocks noChangeShapeType="1"/>
          </p:cNvSpPr>
          <p:nvPr/>
        </p:nvSpPr>
        <p:spPr bwMode="auto">
          <a:xfrm flipH="1" flipV="1">
            <a:off x="6248400" y="4504625"/>
            <a:ext cx="762000" cy="5334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6781800" y="5038025"/>
            <a:ext cx="2209800" cy="915988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>
                <a:solidFill>
                  <a:schemeClr val="bg1"/>
                </a:solidFill>
                <a:latin typeface="Comic Sans MS" pitchFamily="66" charset="0"/>
              </a:rPr>
              <a:t>TiSPs + Ion pumps to handle large dump gas load</a:t>
            </a:r>
          </a:p>
        </p:txBody>
      </p:sp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609600" y="5419025"/>
            <a:ext cx="5105400" cy="641350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>
                <a:solidFill>
                  <a:schemeClr val="bg1"/>
                </a:solidFill>
                <a:latin typeface="Comic Sans MS" pitchFamily="66" charset="0"/>
              </a:rPr>
              <a:t>No gas flux from the beam dump into the 2K cavities with 35mm-ID beam pipes</a:t>
            </a:r>
          </a:p>
        </p:txBody>
      </p:sp>
      <p:sp>
        <p:nvSpPr>
          <p:cNvPr id="12" name="Line 21"/>
          <p:cNvSpPr>
            <a:spLocks noChangeShapeType="1"/>
          </p:cNvSpPr>
          <p:nvPr/>
        </p:nvSpPr>
        <p:spPr bwMode="auto">
          <a:xfrm flipH="1" flipV="1">
            <a:off x="533400" y="4504625"/>
            <a:ext cx="685800" cy="9144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874750" y="67375"/>
            <a:ext cx="5867400" cy="533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600 kW Electron Beam Dump 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52400" y="3239700"/>
            <a:ext cx="8915400" cy="30480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Designed for 600 kW beam power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Beam current 100 mA max.  </a:t>
            </a:r>
            <a:b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</a:b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Beam energy 15 MeV max.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ain bodies are machined from a solid aluminum (6061-T6) ingots 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lectron beam blown up by a pair of quad, then raster at 60 Hz to keep max. power density &lt; 36 W/cm</a:t>
            </a:r>
            <a:r>
              <a:rPr kumimoji="0" lang="en-US" sz="2000" b="0" i="1" u="none" strike="noStrike" kern="1200" cap="none" spc="0" normalizeH="0" baseline="3000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60 GPM water flow forced into finned channels for optimum cooling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 quad-element detector used to center the beam envelop at the entrance of the dump</a:t>
            </a: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76200" y="701288"/>
            <a:ext cx="6858000" cy="2538412"/>
            <a:chOff x="384" y="432"/>
            <a:chExt cx="4992" cy="1509"/>
          </a:xfrm>
        </p:grpSpPr>
        <p:pic>
          <p:nvPicPr>
            <p:cNvPr id="7" name="Picture 5" descr="dump_cut_away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4" y="432"/>
              <a:ext cx="4992" cy="1405"/>
            </a:xfrm>
            <a:prstGeom prst="rect">
              <a:avLst/>
            </a:prstGeom>
            <a:noFill/>
          </p:spPr>
        </p:pic>
        <p:grpSp>
          <p:nvGrpSpPr>
            <p:cNvPr id="8" name="Group 15"/>
            <p:cNvGrpSpPr>
              <a:grpSpLocks/>
            </p:cNvGrpSpPr>
            <p:nvPr/>
          </p:nvGrpSpPr>
          <p:grpSpPr bwMode="auto">
            <a:xfrm>
              <a:off x="480" y="1536"/>
              <a:ext cx="4800" cy="405"/>
              <a:chOff x="480" y="1536"/>
              <a:chExt cx="4800" cy="405"/>
            </a:xfrm>
          </p:grpSpPr>
          <p:sp>
            <p:nvSpPr>
              <p:cNvPr id="9" name="Line 6"/>
              <p:cNvSpPr>
                <a:spLocks noChangeShapeType="1"/>
              </p:cNvSpPr>
              <p:nvPr/>
            </p:nvSpPr>
            <p:spPr bwMode="auto">
              <a:xfrm>
                <a:off x="480" y="16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>
                <a:off x="480" y="1776"/>
                <a:ext cx="4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>
                <a:off x="5280" y="16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>
                <a:off x="3672" y="16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11"/>
              <p:cNvSpPr>
                <a:spLocks noChangeShapeType="1"/>
              </p:cNvSpPr>
              <p:nvPr/>
            </p:nvSpPr>
            <p:spPr bwMode="auto">
              <a:xfrm>
                <a:off x="2064" y="16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Text Box 12"/>
              <p:cNvSpPr txBox="1">
                <a:spLocks noChangeArrowheads="1"/>
              </p:cNvSpPr>
              <p:nvPr/>
            </p:nvSpPr>
            <p:spPr bwMode="auto">
              <a:xfrm>
                <a:off x="1728" y="1536"/>
                <a:ext cx="336" cy="3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/>
                  <a:t>1m</a:t>
                </a:r>
              </a:p>
            </p:txBody>
          </p:sp>
          <p:sp>
            <p:nvSpPr>
              <p:cNvPr id="15" name="Text Box 13"/>
              <p:cNvSpPr txBox="1">
                <a:spLocks noChangeArrowheads="1"/>
              </p:cNvSpPr>
              <p:nvPr/>
            </p:nvSpPr>
            <p:spPr bwMode="auto">
              <a:xfrm>
                <a:off x="3317" y="1560"/>
                <a:ext cx="338" cy="3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/>
                  <a:t>2m</a:t>
                </a:r>
              </a:p>
            </p:txBody>
          </p:sp>
          <p:sp>
            <p:nvSpPr>
              <p:cNvPr id="16" name="Text Box 14"/>
              <p:cNvSpPr txBox="1">
                <a:spLocks noChangeArrowheads="1"/>
              </p:cNvSpPr>
              <p:nvPr/>
            </p:nvSpPr>
            <p:spPr bwMode="auto">
              <a:xfrm>
                <a:off x="4944" y="1545"/>
                <a:ext cx="336" cy="3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/>
                  <a:t>3m</a:t>
                </a:r>
              </a:p>
            </p:txBody>
          </p:sp>
        </p:grpSp>
      </p:grpSp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0400" y="725100"/>
            <a:ext cx="2003425" cy="222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1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0800000">
            <a:off x="4876800" y="3163500"/>
            <a:ext cx="3505200" cy="110331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262" y="6493086"/>
            <a:ext cx="1006391" cy="365125"/>
          </a:xfrm>
        </p:spPr>
        <p:txBody>
          <a:bodyPr/>
          <a:lstStyle/>
          <a:p>
            <a:r>
              <a:rPr lang="en-US" dirty="0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733588" y="0"/>
            <a:ext cx="5909912" cy="533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tatus of the Prototype Injector 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0" y="694625"/>
            <a:ext cx="8991600" cy="5798461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hotocathode Gun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/>
            </a:r>
            <a:b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</a:b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Reached 22 mA beam current in early gun test </a:t>
            </a:r>
            <a:b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   beamline</a:t>
            </a:r>
            <a:b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HV processed to 420 kV, limited by field emission </a:t>
            </a:r>
            <a:b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  </a:t>
            </a:r>
            <a:r>
              <a:rPr lang="en-US" i="1" dirty="0" smtClean="0">
                <a:solidFill>
                  <a:srgbClr val="0000FF"/>
                </a:solidFill>
                <a:latin typeface="Comic Sans MS" pitchFamily="66" charset="0"/>
                <a:sym typeface="Wingdings" pitchFamily="2" charset="2"/>
              </a:rPr>
              <a:t>and</a:t>
            </a: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 ceramic punch-through</a:t>
            </a:r>
            <a:b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New ceramic (with bulk-resistivity ) installed, </a:t>
            </a:r>
            <a:b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    and segmented ceramics ordered</a:t>
            </a:r>
            <a:endParaRPr kumimoji="0" lang="en-US" b="0" i="1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Beamline and Instrumentation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/>
            </a:r>
            <a:b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</a:b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Full</a:t>
            </a:r>
            <a:r>
              <a:rPr kumimoji="0" lang="en-US" b="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 beamline installed in summer 2008</a:t>
            </a: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/>
            </a:r>
            <a:b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Full injector reached 8 mA @ 5 MeV (limited by</a:t>
            </a:r>
            <a:b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     radiation shielding), and 13 MeV with</a:t>
            </a:r>
            <a:r>
              <a:rPr kumimoji="0" lang="en-US" b="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 low current</a:t>
            </a: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/>
            </a:r>
            <a:b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Majority beam instrumentation performed to spec</a:t>
            </a:r>
            <a:endParaRPr kumimoji="0" lang="en-US" b="0" i="1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nject Cryo-Module (ICM)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/>
            </a:r>
            <a:b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</a:b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Cryo-system worked well at 1.8K</a:t>
            </a:r>
            <a:b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Low Q due to particle contamination</a:t>
            </a:r>
            <a:b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Beam profile distortion due to RF tiles charging-up</a:t>
            </a:r>
            <a:b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The ICM was then refurbished and reinstalled in </a:t>
            </a:r>
            <a:b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   early 2010</a:t>
            </a:r>
            <a:endParaRPr kumimoji="0" lang="en-US" b="0" i="1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urrent plans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/>
            </a:r>
            <a:b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</a:b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Continuing NSF funding was rewarded</a:t>
            </a:r>
            <a:b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</a:t>
            </a:r>
            <a:r>
              <a:rPr kumimoji="0" lang="en-US" b="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Beam emmittance optimizations – Measurements </a:t>
            </a:r>
            <a:br>
              <a:rPr kumimoji="0" lang="en-US" b="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b="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    and simulation bench-marking</a:t>
            </a:r>
            <a:br>
              <a:rPr kumimoji="0" lang="en-US" b="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b="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Pushing for beam current, towards 100 mA</a:t>
            </a:r>
            <a:endParaRPr kumimoji="0" lang="en-US" b="0" i="1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6236" y="629650"/>
            <a:ext cx="2954956" cy="2066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39417" y="2740000"/>
            <a:ext cx="280458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221925" y="629650"/>
            <a:ext cx="737135" cy="369332"/>
          </a:xfrm>
          <a:prstGeom prst="rect">
            <a:avLst/>
          </a:prstGeom>
          <a:solidFill>
            <a:srgbClr val="008080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1"/>
                </a:solidFill>
              </a:rPr>
              <a:t>2006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477000" y="2882775"/>
            <a:ext cx="664945" cy="369332"/>
          </a:xfrm>
          <a:prstGeom prst="rect">
            <a:avLst/>
          </a:prstGeom>
          <a:solidFill>
            <a:srgbClr val="008080">
              <a:alpha val="60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bg1"/>
                </a:solidFill>
              </a:rPr>
              <a:t>200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28600" y="715475"/>
            <a:ext cx="8610600" cy="1295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ESR as International Linear Collider Damping Ring Test Accelerator (CesrTA)</a:t>
            </a:r>
            <a:endParaRPr kumimoji="0" lang="en-US" sz="3200" b="0" i="1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04800" y="2620475"/>
            <a:ext cx="8534400" cy="3124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s a part of ILC DR Globe Design efforts, Cornell Electron Storage has been reconfigured to support ILC DR R&amp;D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esrTA provides unique advantages, such as flexible lattice design and beam energy, wiggler dominated damping, both electron and positron sources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esrTA program is jointly supported by NSF and DoE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0" y="2087075"/>
            <a:ext cx="8991600" cy="152400"/>
          </a:xfrm>
          <a:prstGeom prst="ellipse">
            <a:avLst/>
          </a:prstGeom>
          <a:gradFill rotWithShape="1">
            <a:gsLst>
              <a:gs pos="0">
                <a:srgbClr val="A5F9B3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4" name="Title 6"/>
          <p:cNvSpPr txBox="1">
            <a:spLocks/>
          </p:cNvSpPr>
          <p:nvPr/>
        </p:nvSpPr>
        <p:spPr>
          <a:xfrm>
            <a:off x="4514250" y="0"/>
            <a:ext cx="3513228" cy="648727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HC to ILC</a:t>
            </a:r>
            <a:endParaRPr kumimoji="0" lang="en-US" sz="40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7044" y="2647628"/>
            <a:ext cx="7504553" cy="3752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13" y="475476"/>
            <a:ext cx="4797560" cy="3634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206231" y="798907"/>
            <a:ext cx="48992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Large Hadron Collider (LHC) @ CERN</a:t>
            </a:r>
            <a:br>
              <a:rPr lang="en-US" sz="2400" dirty="0" smtClean="0">
                <a:solidFill>
                  <a:srgbClr val="C00000"/>
                </a:solidFill>
              </a:rPr>
            </a:br>
            <a:r>
              <a:rPr lang="en-US" sz="2400" dirty="0" smtClean="0">
                <a:solidFill>
                  <a:srgbClr val="C00000"/>
                </a:solidFill>
              </a:rPr>
              <a:t>             </a:t>
            </a:r>
            <a:r>
              <a:rPr lang="en-US" sz="2400" dirty="0" smtClean="0">
                <a:solidFill>
                  <a:srgbClr val="C00000"/>
                </a:solidFill>
                <a:sym typeface="Wingdings" pitchFamily="2" charset="2"/>
              </a:rPr>
              <a:t> </a:t>
            </a:r>
            <a:r>
              <a:rPr lang="en-US" sz="2400" dirty="0" smtClean="0">
                <a:solidFill>
                  <a:srgbClr val="C00000"/>
                </a:solidFill>
              </a:rPr>
              <a:t>The ‘discovery machine’ 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60248" y="5568908"/>
            <a:ext cx="48992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International Linear Collider (ILC)</a:t>
            </a:r>
            <a:br>
              <a:rPr lang="en-US" sz="2400" dirty="0" smtClean="0">
                <a:solidFill>
                  <a:srgbClr val="C00000"/>
                </a:solidFill>
              </a:rPr>
            </a:br>
            <a:r>
              <a:rPr lang="en-US" sz="2400" dirty="0" smtClean="0">
                <a:solidFill>
                  <a:srgbClr val="C00000"/>
                </a:solidFill>
              </a:rPr>
              <a:t>             </a:t>
            </a:r>
            <a:r>
              <a:rPr lang="en-US" sz="2400" dirty="0" smtClean="0">
                <a:solidFill>
                  <a:srgbClr val="C00000"/>
                </a:solidFill>
                <a:sym typeface="Wingdings" pitchFamily="2" charset="2"/>
              </a:rPr>
              <a:t> </a:t>
            </a:r>
            <a:r>
              <a:rPr lang="en-US" sz="2400" dirty="0" smtClean="0">
                <a:solidFill>
                  <a:srgbClr val="C00000"/>
                </a:solidFill>
              </a:rPr>
              <a:t>The ‘HEP Instrument’ </a:t>
            </a:r>
            <a:endParaRPr lang="en-US" sz="2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254925" y="38500"/>
            <a:ext cx="4888025" cy="533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Electron Cloud and ILC DR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5" name="Picture 22" descr="ECloud Princip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5950" y="639275"/>
            <a:ext cx="6026252" cy="2259844"/>
          </a:xfrm>
          <a:prstGeom prst="rect">
            <a:avLst/>
          </a:prstGeom>
          <a:noFill/>
        </p:spPr>
      </p:pic>
      <p:pic>
        <p:nvPicPr>
          <p:cNvPr id="6" name="Picture 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4851" y="3253340"/>
            <a:ext cx="3752126" cy="2784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25"/>
          <p:cNvSpPr txBox="1">
            <a:spLocks noChangeArrowheads="1"/>
          </p:cNvSpPr>
          <p:nvPr/>
        </p:nvSpPr>
        <p:spPr>
          <a:xfrm>
            <a:off x="4215865" y="3238076"/>
            <a:ext cx="4928135" cy="3039037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t is essential to the ILD DR to fully understand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C growth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, and to develop effective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C suppression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techniques.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esrTA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serves as a unique vehicle for EC studies at condition very similar to the ILC DR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2237875" y="2858444"/>
            <a:ext cx="4267200" cy="366712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 dirty="0">
                <a:solidFill>
                  <a:srgbClr val="CC0000"/>
                </a:solidFill>
                <a:latin typeface="Comic Sans MS" pitchFamily="66" charset="0"/>
              </a:rPr>
              <a:t>EC Growth w/ bunched positron beam</a:t>
            </a:r>
          </a:p>
        </p:txBody>
      </p:sp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104275" y="6103863"/>
            <a:ext cx="4267200" cy="366712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 dirty="0">
                <a:solidFill>
                  <a:srgbClr val="CC0000"/>
                </a:solidFill>
                <a:latin typeface="Comic Sans MS" pitchFamily="66" charset="0"/>
              </a:rPr>
              <a:t>Secondary Electron Yield of Aluminum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81000" y="697025"/>
            <a:ext cx="8458200" cy="533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esrTA Objectives </a:t>
            </a:r>
            <a:endParaRPr kumimoji="0" lang="en-US" sz="3200" b="0" i="1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04800" y="1535225"/>
            <a:ext cx="8534400" cy="48006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lectron Cloud Studies</a:t>
            </a:r>
            <a:br>
              <a:rPr kumimoji="0" lang="en-US" sz="24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</a:b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EC measurement instrumentation development (RFAs, TE-wave, shielded pickups, etc.)</a:t>
            </a:r>
            <a:b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EC buildup measurement and characterization, and simulation bench-marking</a:t>
            </a:r>
            <a:b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EC mitigation, passive (coatings, grooves, etc.) and active (clearing electrode)</a:t>
            </a:r>
            <a:endParaRPr kumimoji="0" lang="en-US" sz="2000" b="0" i="1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Ultra-Low Emittance Lattice and Tuning</a:t>
            </a:r>
            <a:br>
              <a:rPr kumimoji="0" lang="en-US" sz="24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</a:br>
            <a:r>
              <a:rPr kumimoji="0" lang="en-US" sz="24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Attain sufficiently low vertical emittance to enable exploration of dependence of electron cloud on emittance</a:t>
            </a:r>
            <a:b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  Design/deploy ultra-low emittance optics (1.5 &lt; E</a:t>
            </a:r>
            <a:r>
              <a:rPr kumimoji="0" lang="en-US" sz="2000" b="0" i="1" u="none" strike="noStrike" kern="1200" cap="none" spc="0" normalizeH="0" baseline="-2500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beam</a:t>
            </a: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&lt; 5.0 GeV), with damping SC wigglers, to validate projections to the ILC DR operating regime</a:t>
            </a:r>
            <a:b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  Beam-based alignment techniques and survey technology development</a:t>
            </a:r>
            <a:b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  X-ray beam size measurement instrumentation development</a:t>
            </a: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  <a:sym typeface="Wingdings" pitchFamily="2" charset="2"/>
            </a:endParaRPr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0" y="1306625"/>
            <a:ext cx="8991600" cy="76200"/>
          </a:xfrm>
          <a:prstGeom prst="ellipse">
            <a:avLst/>
          </a:prstGeom>
          <a:gradFill rotWithShape="1">
            <a:gsLst>
              <a:gs pos="0">
                <a:srgbClr val="A5F9B3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9015" y="2406316"/>
            <a:ext cx="82488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smtClean="0">
                <a:solidFill>
                  <a:srgbClr val="C00000"/>
                </a:solidFill>
              </a:rPr>
              <a:t>The Cornell ERL Project</a:t>
            </a:r>
            <a:endParaRPr lang="en-US" sz="5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450475" y="95450"/>
            <a:ext cx="49530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Electron Cloud Suppression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76200" y="4421200"/>
            <a:ext cx="8991600" cy="76200"/>
          </a:xfrm>
          <a:prstGeom prst="ellipse">
            <a:avLst/>
          </a:prstGeom>
          <a:gradFill rotWithShape="1">
            <a:gsLst>
              <a:gs pos="0">
                <a:srgbClr val="A5F9B3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28600" y="763600"/>
            <a:ext cx="8610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rgbClr val="CC0000"/>
                </a:solidFill>
                <a:latin typeface="Comic Sans MS" pitchFamily="66" charset="0"/>
              </a:rPr>
              <a:t>Passive Techniques:</a:t>
            </a:r>
          </a:p>
          <a:p>
            <a:pPr>
              <a:spcBef>
                <a:spcPct val="50000"/>
              </a:spcBef>
            </a:pPr>
            <a:r>
              <a:rPr lang="en-US" sz="2000" i="1" dirty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en-US" sz="2000" i="1" dirty="0">
                <a:solidFill>
                  <a:srgbClr val="0000FF"/>
                </a:solidFill>
                <a:latin typeface="Comic Sans MS" pitchFamily="66" charset="0"/>
                <a:sym typeface="Wingdings" pitchFamily="2" charset="2"/>
              </a:rPr>
              <a:t> Coatings with low SEY – NEG, TiN, a-C, etc.</a:t>
            </a:r>
            <a:br>
              <a:rPr lang="en-US" sz="2000" i="1" dirty="0">
                <a:solidFill>
                  <a:srgbClr val="0000FF"/>
                </a:solidFill>
                <a:latin typeface="Comic Sans MS" pitchFamily="66" charset="0"/>
                <a:sym typeface="Wingdings" pitchFamily="2" charset="2"/>
              </a:rPr>
            </a:br>
            <a:r>
              <a:rPr lang="en-US" sz="2000" i="1" dirty="0">
                <a:solidFill>
                  <a:srgbClr val="0000FF"/>
                </a:solidFill>
                <a:latin typeface="Comic Sans MS" pitchFamily="66" charset="0"/>
                <a:sym typeface="Wingdings" pitchFamily="2" charset="2"/>
              </a:rPr>
              <a:t>     Grooved surface – screening primary electrons from beam field</a:t>
            </a:r>
            <a:endParaRPr lang="en-US" sz="2000" i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982800"/>
            <a:ext cx="3733800" cy="245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1906600"/>
            <a:ext cx="4419600" cy="240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600" y="3964000"/>
            <a:ext cx="23622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61225" y="4592050"/>
            <a:ext cx="5681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rgbClr val="CC0000"/>
                </a:solidFill>
                <a:latin typeface="Comic Sans MS" pitchFamily="66" charset="0"/>
              </a:rPr>
              <a:t>Active Techniques: Clearing Electrode</a:t>
            </a:r>
          </a:p>
        </p:txBody>
      </p:sp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5030800"/>
            <a:ext cx="8458200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2895600" y="6012575"/>
            <a:ext cx="3276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 dirty="0">
                <a:solidFill>
                  <a:srgbClr val="0000FF"/>
                </a:solidFill>
                <a:latin typeface="Comic Sans MS" pitchFamily="66" charset="0"/>
              </a:rPr>
              <a:t>Electrode via Thermal-Spra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576375" y="57750"/>
            <a:ext cx="6096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Vacuum Modifications for CesrTA 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4648200" y="840600"/>
            <a:ext cx="4495800" cy="4648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he vacuum system has been reconfigured to support both the CesrTA and the CHESS. 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ix superconducting wigglers were moved to a sector with zero-dispersion.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 12-m long gate-valve isolated straight sector was created in a second location, EC studies.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onfigured 2 short sections in the arcs, allowing </a:t>
            </a:r>
            <a:r>
              <a:rPr kumimoji="0" lang="en-US" sz="2000" b="1" i="1" u="none" strike="noStrike" kern="120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flexibility</a:t>
            </a: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of testing various meter-long chambers </a:t>
            </a: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8913" y="840600"/>
            <a:ext cx="4535487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0" y="5641200"/>
            <a:ext cx="9144000" cy="838200"/>
          </a:xfrm>
          <a:prstGeom prst="ellipse">
            <a:avLst/>
          </a:prstGeom>
          <a:solidFill>
            <a:srgbClr val="33996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 i="1">
                <a:solidFill>
                  <a:srgbClr val="FFFF99"/>
                </a:solidFill>
                <a:latin typeface="Comic Sans MS" pitchFamily="66" charset="0"/>
              </a:rPr>
              <a:t>Majority of the CesrTA Vacuum Reconfigurations </a:t>
            </a:r>
            <a:br>
              <a:rPr lang="en-US" sz="2000" i="1">
                <a:solidFill>
                  <a:srgbClr val="FFFF99"/>
                </a:solidFill>
                <a:latin typeface="Comic Sans MS" pitchFamily="66" charset="0"/>
              </a:rPr>
            </a:br>
            <a:r>
              <a:rPr lang="en-US" sz="2000" i="1">
                <a:solidFill>
                  <a:srgbClr val="FFFF99"/>
                </a:solidFill>
                <a:latin typeface="Comic Sans MS" pitchFamily="66" charset="0"/>
              </a:rPr>
              <a:t>were accomplished in ~3 months Shutdow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537875" y="77000"/>
            <a:ext cx="6096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Vacuum Modifications – ‘IR Region’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52400" y="5354850"/>
            <a:ext cx="8839200" cy="10668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he section is densely populated with beam instrument and RFAs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 special photon stop chamber was build and installed to handle high power SR generated by the SCWs at 5 GeV</a:t>
            </a:r>
            <a:endParaRPr kumimoji="0" lang="en-US" sz="2000" b="0" i="1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706650"/>
            <a:ext cx="8153400" cy="451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Line 15"/>
          <p:cNvSpPr>
            <a:spLocks noChangeShapeType="1"/>
          </p:cNvSpPr>
          <p:nvPr/>
        </p:nvSpPr>
        <p:spPr bwMode="auto">
          <a:xfrm flipH="1">
            <a:off x="1828800" y="2154450"/>
            <a:ext cx="152400" cy="1447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1981200" y="2154450"/>
            <a:ext cx="685800" cy="1219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>
            <a:off x="1981200" y="2154450"/>
            <a:ext cx="19050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 rot="20296837">
            <a:off x="534988" y="1809963"/>
            <a:ext cx="2673350" cy="36671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>
                <a:solidFill>
                  <a:srgbClr val="CC0000"/>
                </a:solidFill>
                <a:latin typeface="Comic Sans MS" pitchFamily="66" charset="0"/>
              </a:rPr>
              <a:t>SC Wigglers with RFA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262" y="6175461"/>
            <a:ext cx="2133600" cy="365125"/>
          </a:xfrm>
        </p:spPr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997592" y="6175461"/>
            <a:ext cx="2133600" cy="365125"/>
          </a:xfrm>
        </p:spPr>
        <p:txBody>
          <a:bodyPr/>
          <a:lstStyle/>
          <a:p>
            <a:fld id="{E2AA96F8-ECB1-CE4B-A408-159FFF0DDB17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537875" y="77000"/>
            <a:ext cx="6096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Vacuum Modifications – ‘L3 Region’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54512" y="457200"/>
            <a:ext cx="8629599" cy="6049053"/>
            <a:chOff x="254512" y="457200"/>
            <a:chExt cx="8629599" cy="6049053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54512" y="634489"/>
              <a:ext cx="8629599" cy="5871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3" name="Group 12"/>
            <p:cNvGrpSpPr/>
            <p:nvPr/>
          </p:nvGrpSpPr>
          <p:grpSpPr>
            <a:xfrm>
              <a:off x="500514" y="457200"/>
              <a:ext cx="7967311" cy="5106203"/>
              <a:chOff x="500514" y="457200"/>
              <a:chExt cx="7967311" cy="5106203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197318" y="5250582"/>
                <a:ext cx="616017" cy="9625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8155004" y="760396"/>
                <a:ext cx="616017" cy="9625"/>
              </a:xfrm>
              <a:prstGeom prst="lin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V="1">
                <a:off x="500514" y="760396"/>
                <a:ext cx="7967311" cy="4504623"/>
              </a:xfrm>
              <a:prstGeom prst="straightConnector1">
                <a:avLst/>
              </a:prstGeom>
              <a:ln>
                <a:solidFill>
                  <a:srgbClr val="00B0F0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 rot="19829579">
                <a:off x="3801966" y="2926066"/>
                <a:ext cx="1126156" cy="369332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solidFill>
                      <a:schemeClr val="bg1"/>
                    </a:solidFill>
                  </a:rPr>
                  <a:t>~11.7 m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</p:grpSp>
      <p:cxnSp>
        <p:nvCxnSpPr>
          <p:cNvPr id="21" name="Straight Arrow Connector 20"/>
          <p:cNvCxnSpPr/>
          <p:nvPr/>
        </p:nvCxnSpPr>
        <p:spPr>
          <a:xfrm rot="16200000" flipH="1">
            <a:off x="696755" y="4402479"/>
            <a:ext cx="1222405" cy="50267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4262" y="2088682"/>
            <a:ext cx="2046342" cy="1953931"/>
            <a:chOff x="4262" y="2088682"/>
            <a:chExt cx="2046342" cy="1953931"/>
          </a:xfrm>
        </p:grpSpPr>
        <p:grpSp>
          <p:nvGrpSpPr>
            <p:cNvPr id="19" name="Group 18"/>
            <p:cNvGrpSpPr/>
            <p:nvPr/>
          </p:nvGrpSpPr>
          <p:grpSpPr>
            <a:xfrm>
              <a:off x="62639" y="2436674"/>
              <a:ext cx="1987965" cy="1605939"/>
              <a:chOff x="-236167" y="2598837"/>
              <a:chExt cx="1987965" cy="1605939"/>
            </a:xfrm>
          </p:grpSpPr>
          <p:pic>
            <p:nvPicPr>
              <p:cNvPr id="16" name="Picture 74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-236167" y="2598837"/>
                <a:ext cx="1987965" cy="16059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7" name="Picture 7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-219706" y="2598837"/>
                <a:ext cx="948436" cy="660832"/>
              </a:xfrm>
              <a:prstGeom prst="rect">
                <a:avLst/>
              </a:prstGeom>
              <a:noFill/>
              <a:ln w="28575">
                <a:solidFill>
                  <a:srgbClr val="CC0000"/>
                </a:solidFill>
                <a:miter lim="800000"/>
                <a:headEnd/>
                <a:tailEnd/>
              </a:ln>
              <a:effectLst/>
            </p:spPr>
          </p:pic>
        </p:grpSp>
        <p:sp>
          <p:nvSpPr>
            <p:cNvPr id="24" name="TextBox 23"/>
            <p:cNvSpPr txBox="1"/>
            <p:nvPr/>
          </p:nvSpPr>
          <p:spPr>
            <a:xfrm>
              <a:off x="4262" y="2088682"/>
              <a:ext cx="2046342" cy="369332"/>
            </a:xfrm>
            <a:prstGeom prst="rect">
              <a:avLst/>
            </a:prstGeom>
            <a:solidFill>
              <a:srgbClr val="00B0F0"/>
            </a:solidFill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chemeClr val="bg1"/>
                  </a:solidFill>
                </a:rPr>
                <a:t>Synch-Light Mirrors</a:t>
              </a:r>
              <a:endParaRPr lang="en-US" i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92032" y="4312173"/>
            <a:ext cx="3341310" cy="219408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FFC000">
                <a:alpha val="40000"/>
              </a:srgbClr>
            </a:outerShdw>
          </a:effectLst>
        </p:spPr>
      </p:pic>
      <p:cxnSp>
        <p:nvCxnSpPr>
          <p:cNvPr id="27" name="Straight Arrow Connector 26"/>
          <p:cNvCxnSpPr/>
          <p:nvPr/>
        </p:nvCxnSpPr>
        <p:spPr>
          <a:xfrm rot="10800000">
            <a:off x="3041584" y="4668261"/>
            <a:ext cx="1750449" cy="59675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 rot="19736534">
            <a:off x="4801668" y="4831889"/>
            <a:ext cx="2369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NEG-coated Beampip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 rot="19736534">
            <a:off x="5752943" y="5750428"/>
            <a:ext cx="23691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</a:rPr>
              <a:t>W/ RFAs, Shielded pickup</a:t>
            </a:r>
            <a:endParaRPr lang="en-US" sz="1600" dirty="0">
              <a:solidFill>
                <a:srgbClr val="C00000"/>
              </a:solidFill>
            </a:endParaRPr>
          </a:p>
        </p:txBody>
      </p:sp>
      <p:cxnSp>
        <p:nvCxnSpPr>
          <p:cNvPr id="31" name="Straight Arrow Connector 30"/>
          <p:cNvCxnSpPr>
            <a:stCxn id="33" idx="1"/>
          </p:cNvCxnSpPr>
          <p:nvPr/>
        </p:nvCxnSpPr>
        <p:spPr>
          <a:xfrm rot="10800000">
            <a:off x="1915428" y="5563403"/>
            <a:ext cx="1218649" cy="61205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134076" y="5990795"/>
            <a:ext cx="1376413" cy="369332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SEY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bg1"/>
                </a:solidFill>
              </a:rPr>
              <a:t>Stations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37" name="Straight Arrow Connector 36"/>
          <p:cNvCxnSpPr>
            <a:stCxn id="38" idx="3"/>
          </p:cNvCxnSpPr>
          <p:nvPr/>
        </p:nvCxnSpPr>
        <p:spPr>
          <a:xfrm>
            <a:off x="4417996" y="2252008"/>
            <a:ext cx="1668667" cy="18466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844269" y="2067342"/>
            <a:ext cx="1573727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PEP II Chicane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4" name="Straight Arrow Connector 43"/>
          <p:cNvCxnSpPr>
            <a:stCxn id="45" idx="3"/>
          </p:cNvCxnSpPr>
          <p:nvPr/>
        </p:nvCxnSpPr>
        <p:spPr>
          <a:xfrm>
            <a:off x="6365759" y="1073217"/>
            <a:ext cx="1668667" cy="42067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792032" y="888551"/>
            <a:ext cx="1573727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RFA Quad Pipe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46" name="Picture 72" descr="SLAC-pipe-w-fin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309565" y="2753832"/>
            <a:ext cx="1574546" cy="128878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</p:pic>
      <p:cxnSp>
        <p:nvCxnSpPr>
          <p:cNvPr id="47" name="Straight Arrow Connector 46"/>
          <p:cNvCxnSpPr>
            <a:stCxn id="46" idx="1"/>
          </p:cNvCxnSpPr>
          <p:nvPr/>
        </p:nvCxnSpPr>
        <p:spPr>
          <a:xfrm rot="10800000">
            <a:off x="6086663" y="2753833"/>
            <a:ext cx="1222902" cy="64439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069625" y="71400"/>
            <a:ext cx="4909686" cy="457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etarding Field Analyzers 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648200" y="932001"/>
            <a:ext cx="4419600" cy="540141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RFAs are primary tools for local EC density and distribution measurements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 typical RFA consists of one or two retarding grids, and a segmented electron collector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2000" i="1" dirty="0" smtClean="0">
                <a:solidFill>
                  <a:srgbClr val="CC0000"/>
                </a:solidFill>
                <a:latin typeface="Comic Sans MS" pitchFamily="66" charset="0"/>
              </a:rPr>
              <a:t>High transparency (&gt;90%) Au-coated copper meshes used for retarding grids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lexible Kapton/Cu printed circuit used for electron collectors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mall holes through beampipe wall allowing electrons drifting to the RFAs, while shielding beam-induced RF background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353150"/>
            <a:ext cx="4648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31006" y="768375"/>
            <a:ext cx="41388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smtClean="0">
                <a:solidFill>
                  <a:srgbClr val="00B0F0"/>
                </a:solidFill>
              </a:rPr>
              <a:t>Typical RFA Structure</a:t>
            </a:r>
            <a:endParaRPr lang="en-US" sz="3200" i="1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029550" y="77000"/>
            <a:ext cx="51816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FA – Grids and Collectors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5" name="Picture 9" descr="Fig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06150" y="4211850"/>
            <a:ext cx="2819400" cy="2209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33950" y="889213"/>
            <a:ext cx="4267200" cy="195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RFA Retarding Grids: </a:t>
            </a:r>
            <a:br>
              <a:rPr lang="en-US">
                <a:solidFill>
                  <a:srgbClr val="0000FF"/>
                </a:solidFill>
                <a:latin typeface="Comic Sans MS" pitchFamily="66" charset="0"/>
              </a:rPr>
            </a:b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     </a:t>
            </a:r>
            <a:r>
              <a:rPr lang="en-US" sz="1800">
                <a:solidFill>
                  <a:srgbClr val="0000FF"/>
                </a:solidFill>
                <a:latin typeface="Comic Sans MS" pitchFamily="66" charset="0"/>
              </a:rPr>
              <a:t>Electroformed copper mesh (71 LPI, 15</a:t>
            </a:r>
            <a:r>
              <a:rPr lang="en-US" sz="18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m WW, 13m THK) bonded to SST frames.  T &gt; 90%.  0.3 m gold ‘flashing’ to reduce SEY on the meshes</a:t>
            </a:r>
            <a:r>
              <a:rPr lang="en-US" sz="2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10150" y="3221250"/>
            <a:ext cx="4495800" cy="1281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Comic Sans MS" pitchFamily="66" charset="0"/>
              </a:rPr>
              <a:t>RFA Electron Collectors: </a:t>
            </a:r>
            <a:br>
              <a:rPr lang="en-US">
                <a:solidFill>
                  <a:srgbClr val="0000FF"/>
                </a:solidFill>
                <a:latin typeface="Comic Sans MS" pitchFamily="66" charset="0"/>
              </a:rPr>
            </a:br>
            <a:r>
              <a:rPr lang="en-US" sz="1800">
                <a:solidFill>
                  <a:srgbClr val="0000FF"/>
                </a:solidFill>
                <a:latin typeface="Comic Sans MS" pitchFamily="66" charset="0"/>
              </a:rPr>
              <a:t>       Printed flexible circuits, Cu-clad Kapton ribbons, UHV compatible, </a:t>
            </a:r>
            <a:br>
              <a:rPr lang="en-US" sz="1800">
                <a:solidFill>
                  <a:srgbClr val="0000FF"/>
                </a:solidFill>
                <a:latin typeface="Comic Sans MS" pitchFamily="66" charset="0"/>
              </a:rPr>
            </a:br>
            <a:r>
              <a:rPr lang="en-US" sz="1800">
                <a:solidFill>
                  <a:srgbClr val="0000FF"/>
                </a:solidFill>
                <a:latin typeface="Comic Sans MS" pitchFamily="66" charset="0"/>
              </a:rPr>
              <a:t>~13</a:t>
            </a:r>
            <a:r>
              <a:rPr lang="en-US" sz="18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m thick</a:t>
            </a:r>
          </a:p>
        </p:txBody>
      </p:sp>
      <p:pic>
        <p:nvPicPr>
          <p:cNvPr id="8" name="Picture 12" descr="DSCN097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950" y="5118313"/>
            <a:ext cx="2895600" cy="12573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58150" y="4278525"/>
            <a:ext cx="2895600" cy="21431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58350" y="782850"/>
            <a:ext cx="3886200" cy="3167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11" name="Oval 16"/>
          <p:cNvSpPr>
            <a:spLocks noChangeArrowheads="1"/>
          </p:cNvSpPr>
          <p:nvPr/>
        </p:nvSpPr>
        <p:spPr bwMode="auto">
          <a:xfrm>
            <a:off x="57750" y="2916450"/>
            <a:ext cx="4572000" cy="45719"/>
          </a:xfrm>
          <a:prstGeom prst="ellipse">
            <a:avLst/>
          </a:prstGeom>
          <a:gradFill rotWithShape="1">
            <a:gsLst>
              <a:gs pos="0">
                <a:srgbClr val="A5F9B3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476" y="745025"/>
            <a:ext cx="3777510" cy="2728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94253" y="648400"/>
            <a:ext cx="4502522" cy="3076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7707" y="2485190"/>
            <a:ext cx="1139770" cy="1105034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/>
            <a:tailEnd/>
          </a:ln>
          <a:effectLst/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33575" y="648774"/>
            <a:ext cx="1594681" cy="164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Straight Arrow Connector 8"/>
          <p:cNvCxnSpPr>
            <a:stCxn id="6" idx="1"/>
          </p:cNvCxnSpPr>
          <p:nvPr/>
        </p:nvCxnSpPr>
        <p:spPr>
          <a:xfrm rot="10800000" flipV="1">
            <a:off x="1617045" y="1473435"/>
            <a:ext cx="1116531" cy="82466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5476" y="3724977"/>
            <a:ext cx="3257745" cy="264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6" descr="Explodes Viewa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62461" y="5249081"/>
            <a:ext cx="2709233" cy="1558805"/>
          </a:xfrm>
          <a:prstGeom prst="rect">
            <a:avLst/>
          </a:prstGeom>
          <a:noFill/>
          <a:ln w="25400">
            <a:solidFill>
              <a:srgbClr val="00B0F0"/>
            </a:solidFill>
          </a:ln>
          <a:effectLst>
            <a:outerShdw blurRad="50800" dist="38100" dir="2700000" algn="tl" rotWithShape="0">
              <a:srgbClr val="0070C0">
                <a:alpha val="40000"/>
              </a:srgbClr>
            </a:outerShdw>
          </a:effectLst>
        </p:spPr>
      </p:pic>
      <p:sp>
        <p:nvSpPr>
          <p:cNvPr id="12" name="TextBox 11"/>
          <p:cNvSpPr txBox="1"/>
          <p:nvPr/>
        </p:nvSpPr>
        <p:spPr>
          <a:xfrm>
            <a:off x="101476" y="673774"/>
            <a:ext cx="1111311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Dipole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1477" y="3590224"/>
            <a:ext cx="966928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Quad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28256" y="3242394"/>
            <a:ext cx="1514279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SC Wiggler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15" name="Group 8"/>
          <p:cNvGrpSpPr>
            <a:grpSpLocks/>
          </p:cNvGrpSpPr>
          <p:nvPr/>
        </p:nvGrpSpPr>
        <p:grpSpPr bwMode="auto">
          <a:xfrm>
            <a:off x="5439075" y="4167675"/>
            <a:ext cx="3200400" cy="2322513"/>
            <a:chOff x="480" y="288"/>
            <a:chExt cx="1584" cy="1271"/>
          </a:xfrm>
        </p:grpSpPr>
        <p:pic>
          <p:nvPicPr>
            <p:cNvPr id="16" name="Picture 9" descr="8-pole wiggler poles only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80" y="288"/>
              <a:ext cx="1584" cy="1271"/>
            </a:xfrm>
            <a:prstGeom prst="rect">
              <a:avLst/>
            </a:prstGeom>
            <a:noFill/>
          </p:spPr>
        </p:pic>
        <p:sp>
          <p:nvSpPr>
            <p:cNvPr id="17" name="Line 10"/>
            <p:cNvSpPr>
              <a:spLocks noChangeShapeType="1"/>
            </p:cNvSpPr>
            <p:nvPr/>
          </p:nvSpPr>
          <p:spPr bwMode="auto">
            <a:xfrm flipV="1">
              <a:off x="720" y="864"/>
              <a:ext cx="28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480" y="816"/>
              <a:ext cx="28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r" eaLnBrk="1" hangingPunct="1">
                <a:spcBef>
                  <a:spcPct val="50000"/>
                </a:spcBef>
              </a:pPr>
              <a:r>
                <a:rPr lang="en-US" sz="1400"/>
                <a:t>#1</a:t>
              </a:r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 flipV="1">
              <a:off x="756" y="933"/>
              <a:ext cx="288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13"/>
            <p:cNvSpPr txBox="1">
              <a:spLocks noChangeArrowheads="1"/>
            </p:cNvSpPr>
            <p:nvPr/>
          </p:nvSpPr>
          <p:spPr bwMode="auto">
            <a:xfrm>
              <a:off x="480" y="1104"/>
              <a:ext cx="28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r" eaLnBrk="1" hangingPunct="1">
                <a:spcBef>
                  <a:spcPct val="50000"/>
                </a:spcBef>
              </a:pPr>
              <a:r>
                <a:rPr lang="en-US" sz="1400">
                  <a:solidFill>
                    <a:srgbClr val="FF0000"/>
                  </a:solidFill>
                </a:rPr>
                <a:t>#2</a:t>
              </a:r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 flipV="1">
              <a:off x="912" y="1008"/>
              <a:ext cx="288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>
              <a:off x="912" y="1104"/>
              <a:ext cx="0" cy="192"/>
            </a:xfrm>
            <a:prstGeom prst="line">
              <a:avLst/>
            </a:prstGeom>
            <a:noFill/>
            <a:ln w="9525">
              <a:solidFill>
                <a:srgbClr val="66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 flipH="1">
              <a:off x="711" y="1032"/>
              <a:ext cx="39" cy="11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17"/>
            <p:cNvSpPr txBox="1">
              <a:spLocks noChangeArrowheads="1"/>
            </p:cNvSpPr>
            <p:nvPr/>
          </p:nvSpPr>
          <p:spPr bwMode="auto">
            <a:xfrm>
              <a:off x="720" y="1248"/>
              <a:ext cx="28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r" eaLnBrk="1" hangingPunct="1">
                <a:spcBef>
                  <a:spcPct val="50000"/>
                </a:spcBef>
              </a:pPr>
              <a:r>
                <a:rPr lang="en-US" sz="1400">
                  <a:solidFill>
                    <a:srgbClr val="6600FF"/>
                  </a:solidFill>
                </a:rPr>
                <a:t>#3</a:t>
              </a:r>
            </a:p>
          </p:txBody>
        </p:sp>
      </p:grpSp>
      <p:sp>
        <p:nvSpPr>
          <p:cNvPr id="25" name="Text Box 18"/>
          <p:cNvSpPr txBox="1">
            <a:spLocks noChangeArrowheads="1"/>
          </p:cNvSpPr>
          <p:nvPr/>
        </p:nvSpPr>
        <p:spPr bwMode="auto">
          <a:xfrm rot="1395303">
            <a:off x="6468975" y="4142000"/>
            <a:ext cx="2414588" cy="581025"/>
          </a:xfrm>
          <a:prstGeom prst="rect">
            <a:avLst/>
          </a:prstGeom>
          <a:solidFill>
            <a:srgbClr val="008080">
              <a:alpha val="56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3 RFAs at reprehensive</a:t>
            </a:r>
            <a:br>
              <a:rPr lang="en-US" sz="1600" dirty="0">
                <a:solidFill>
                  <a:srgbClr val="FFFF00"/>
                </a:solidFill>
              </a:rPr>
            </a:br>
            <a:r>
              <a:rPr lang="en-US" sz="1600" dirty="0">
                <a:solidFill>
                  <a:srgbClr val="FFFF00"/>
                </a:solidFill>
              </a:rPr>
              <a:t>magnetic field</a:t>
            </a: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2462461" y="86625"/>
            <a:ext cx="6296528" cy="457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FA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2400" i="1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Implementations in Various Magnets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262" y="744350"/>
            <a:ext cx="8911138" cy="545434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Types of Coatings Evaluated </a:t>
            </a:r>
            <a:r>
              <a:rPr lang="en-US" sz="2800" i="1" dirty="0" smtClean="0">
                <a:solidFill>
                  <a:srgbClr val="CC0000"/>
                </a:solidFill>
                <a:latin typeface="Comic Sans MS" pitchFamily="66" charset="0"/>
                <a:ea typeface="+mj-ea"/>
                <a:cs typeface="+mj-cs"/>
              </a:rPr>
              <a:t>@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esrTA, so far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52400" y="1544050"/>
            <a:ext cx="8763000" cy="45720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NEG coating</a:t>
            </a:r>
            <a:b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</a:b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Reduced SEY, insensitive saturation</a:t>
            </a:r>
            <a:b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Vacuum pumping</a:t>
            </a:r>
            <a:b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BUT, require activation at elevated temperature</a:t>
            </a:r>
            <a:endParaRPr kumimoji="0" lang="en-US" sz="2400" b="0" i="1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iN coating</a:t>
            </a:r>
            <a:b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</a:b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Reduced SEY</a:t>
            </a:r>
            <a:b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No activation needed</a:t>
            </a:r>
            <a:b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Higher outgassing rate (??)</a:t>
            </a:r>
            <a:endParaRPr kumimoji="0" lang="en-US" sz="2400" b="0" i="1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morphous carbon coating (CLIC)</a:t>
            </a:r>
            <a:b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</a:b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Reduced SEY, insensitive to air exposure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b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</a:b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Vacuum performance under SR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 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0" y="1391650"/>
            <a:ext cx="8991600" cy="76200"/>
          </a:xfrm>
          <a:prstGeom prst="ellipse">
            <a:avLst/>
          </a:prstGeom>
          <a:gradFill rotWithShape="1">
            <a:gsLst>
              <a:gs pos="0">
                <a:srgbClr val="A5F9B3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029550" y="77000"/>
            <a:ext cx="51816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uppress SEY via Coating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667000" y="28875"/>
            <a:ext cx="6477000" cy="533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Vacuum Performances of TiN Coating 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52400" y="5288275"/>
            <a:ext cx="8839200" cy="9906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Vacuum beam conditioning of TiN coated chambers in the CESR L0 section has been very slow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RGA data clear show synchrotron radiation induced desorption of nitrogen</a:t>
            </a:r>
            <a:endParaRPr kumimoji="0" lang="en-US" sz="1800" b="1" i="1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14750" y="868675"/>
            <a:ext cx="5276850" cy="42195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</p:spPr>
      </p:pic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0638" y="822638"/>
            <a:ext cx="3830638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Line 11"/>
          <p:cNvSpPr>
            <a:spLocks noChangeShapeType="1"/>
          </p:cNvSpPr>
          <p:nvPr/>
        </p:nvSpPr>
        <p:spPr bwMode="auto">
          <a:xfrm flipH="1">
            <a:off x="3200400" y="2621275"/>
            <a:ext cx="4572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677775"/>
            <a:ext cx="3298825" cy="377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819400" y="144375"/>
            <a:ext cx="6324600" cy="533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Vacuum Performances of a-C Coating</a:t>
            </a: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52400" y="4487775"/>
            <a:ext cx="8839200" cy="19050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 aluminum beampipe with amorphous carbon coating was installed in CesrTA arc (Q15W), to expose to intense SR from the dipoles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 non-coated, otherwise identical beampipe was installed at a symmetric location in CESR (Q15E) as a reference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Vacuum beam conditioning went well, though the beam-induced pressure is about a factor of 2 higher</a:t>
            </a:r>
            <a:endParaRPr kumimoji="0" lang="en-US" sz="1800" b="0" i="1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753975"/>
            <a:ext cx="2667000" cy="364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48400" y="753975"/>
            <a:ext cx="2768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Line 8"/>
          <p:cNvSpPr>
            <a:spLocks noChangeShapeType="1"/>
          </p:cNvSpPr>
          <p:nvPr/>
        </p:nvSpPr>
        <p:spPr bwMode="auto">
          <a:xfrm flipH="1">
            <a:off x="5638800" y="2887575"/>
            <a:ext cx="6096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2819400" y="1211175"/>
            <a:ext cx="9144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9246" y="697025"/>
            <a:ext cx="9002829" cy="533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ornell Prototype</a:t>
            </a:r>
            <a:r>
              <a:rPr kumimoji="0" lang="en-US" sz="2800" b="0" i="1" u="none" strike="noStrike" kern="1200" cap="none" spc="0" normalizeH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ERL Photo-cathode Injector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639377" y="1440576"/>
            <a:ext cx="4352223" cy="496984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fter prolonged waiting, finally received funding (~20M$) from</a:t>
            </a:r>
            <a:r>
              <a:rPr kumimoji="0" lang="en-US" sz="2200" b="0" i="1" u="none" strike="noStrike" kern="1200" cap="none" spc="0" normalizeH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US NSF in 2005.  (Phase 1A)</a:t>
            </a:r>
            <a:endParaRPr kumimoji="0" lang="en-US" sz="2200" b="0" i="1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lso received significant funding (12M$) from the New York State and Cornell</a:t>
            </a:r>
          </a:p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2200" i="1" dirty="0" smtClean="0">
                <a:solidFill>
                  <a:srgbClr val="CC0000"/>
                </a:solidFill>
                <a:latin typeface="Comic Sans MS" pitchFamily="66" charset="0"/>
              </a:rPr>
              <a:t>Phase 1B funding was also rewarded early this year.</a:t>
            </a:r>
            <a:endParaRPr kumimoji="0" lang="en-US" sz="2200" b="0" i="1" u="none" strike="noStrike" kern="120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2200" i="1" dirty="0" smtClean="0">
                <a:solidFill>
                  <a:srgbClr val="CC0000"/>
                </a:solidFill>
                <a:latin typeface="Comic Sans MS" pitchFamily="66" charset="0"/>
              </a:rPr>
              <a:t>Key components:</a:t>
            </a:r>
            <a:br>
              <a:rPr lang="en-US" sz="2200" i="1" dirty="0" smtClean="0">
                <a:solidFill>
                  <a:srgbClr val="CC0000"/>
                </a:solidFill>
                <a:latin typeface="Comic Sans MS" pitchFamily="66" charset="0"/>
              </a:rPr>
            </a:br>
            <a:r>
              <a:rPr lang="en-US" sz="1200" i="1" dirty="0" smtClean="0">
                <a:solidFill>
                  <a:srgbClr val="CC0000"/>
                </a:solidFill>
                <a:latin typeface="Comic Sans MS" pitchFamily="66" charset="0"/>
              </a:rPr>
              <a:t/>
            </a:r>
            <a:br>
              <a:rPr lang="en-US" sz="1200" i="1" dirty="0" smtClean="0">
                <a:solidFill>
                  <a:srgbClr val="CC0000"/>
                </a:solidFill>
                <a:latin typeface="Comic Sans MS" pitchFamily="66" charset="0"/>
              </a:rPr>
            </a:br>
            <a:r>
              <a:rPr lang="en-US" sz="2000" i="1" dirty="0" smtClean="0">
                <a:solidFill>
                  <a:srgbClr val="00B0F0"/>
                </a:solidFill>
                <a:latin typeface="Comic Sans MS" pitchFamily="66" charset="0"/>
                <a:sym typeface="Wingdings" pitchFamily="2" charset="2"/>
              </a:rPr>
              <a:t> DC Photo-cathode gun</a:t>
            </a:r>
            <a:br>
              <a:rPr lang="en-US" sz="2000" i="1" dirty="0" smtClean="0">
                <a:solidFill>
                  <a:srgbClr val="00B0F0"/>
                </a:solidFill>
                <a:latin typeface="Comic Sans MS" pitchFamily="66" charset="0"/>
                <a:sym typeface="Wingdings" pitchFamily="2" charset="2"/>
              </a:rPr>
            </a:br>
            <a:r>
              <a:rPr lang="en-US" sz="2000" i="1" dirty="0" smtClean="0">
                <a:solidFill>
                  <a:srgbClr val="00B0F0"/>
                </a:solidFill>
                <a:latin typeface="Comic Sans MS" pitchFamily="66" charset="0"/>
                <a:sym typeface="Wingdings" pitchFamily="2" charset="2"/>
              </a:rPr>
              <a:t> SC RF cavity cryo-module</a:t>
            </a:r>
            <a:br>
              <a:rPr lang="en-US" sz="2000" i="1" dirty="0" smtClean="0">
                <a:solidFill>
                  <a:srgbClr val="00B0F0"/>
                </a:solidFill>
                <a:latin typeface="Comic Sans MS" pitchFamily="66" charset="0"/>
                <a:sym typeface="Wingdings" pitchFamily="2" charset="2"/>
              </a:rPr>
            </a:br>
            <a:r>
              <a:rPr lang="en-US" sz="2000" i="1" dirty="0" smtClean="0">
                <a:solidFill>
                  <a:srgbClr val="00B0F0"/>
                </a:solidFill>
                <a:latin typeface="Comic Sans MS" pitchFamily="66" charset="0"/>
                <a:sym typeface="Wingdings" pitchFamily="2" charset="2"/>
              </a:rPr>
              <a:t> Transport beamlines</a:t>
            </a:r>
            <a:br>
              <a:rPr lang="en-US" sz="2000" i="1" dirty="0" smtClean="0">
                <a:solidFill>
                  <a:srgbClr val="00B0F0"/>
                </a:solidFill>
                <a:latin typeface="Comic Sans MS" pitchFamily="66" charset="0"/>
                <a:sym typeface="Wingdings" pitchFamily="2" charset="2"/>
              </a:rPr>
            </a:br>
            <a:r>
              <a:rPr lang="en-US" sz="2000" i="1" dirty="0" smtClean="0">
                <a:solidFill>
                  <a:srgbClr val="00B0F0"/>
                </a:solidFill>
                <a:latin typeface="Comic Sans MS" pitchFamily="66" charset="0"/>
                <a:sym typeface="Wingdings" pitchFamily="2" charset="2"/>
              </a:rPr>
              <a:t> Beam instrumentation</a:t>
            </a:r>
            <a:br>
              <a:rPr lang="en-US" sz="2000" i="1" dirty="0" smtClean="0">
                <a:solidFill>
                  <a:srgbClr val="00B0F0"/>
                </a:solidFill>
                <a:latin typeface="Comic Sans MS" pitchFamily="66" charset="0"/>
                <a:sym typeface="Wingdings" pitchFamily="2" charset="2"/>
              </a:rPr>
            </a:br>
            <a:r>
              <a:rPr lang="en-US" sz="2000" i="1" dirty="0" smtClean="0">
                <a:solidFill>
                  <a:srgbClr val="00B0F0"/>
                </a:solidFill>
                <a:latin typeface="Comic Sans MS" pitchFamily="66" charset="0"/>
                <a:sym typeface="Wingdings" pitchFamily="2" charset="2"/>
              </a:rPr>
              <a:t> Beam Dumper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/>
            </a:r>
            <a:b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</a:b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  <a:sym typeface="Wingdings" pitchFamily="2" charset="2"/>
            </a:endParaRPr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0" y="1306625"/>
            <a:ext cx="8991600" cy="76200"/>
          </a:xfrm>
          <a:prstGeom prst="ellipse">
            <a:avLst/>
          </a:prstGeom>
          <a:gradFill rotWithShape="1">
            <a:gsLst>
              <a:gs pos="0">
                <a:srgbClr val="A5F9B3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7186" y="1588172"/>
            <a:ext cx="4216280" cy="4466122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2" y="687221"/>
            <a:ext cx="9126930" cy="5739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185987" y="86629"/>
            <a:ext cx="63131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i="1" dirty="0" smtClean="0">
                <a:solidFill>
                  <a:schemeClr val="bg1"/>
                </a:solidFill>
                <a:latin typeface="Arial"/>
              </a:rPr>
              <a:t>Surface Characterization &amp; Mitigation Tests</a:t>
            </a:r>
            <a:endParaRPr lang="en-US" sz="2400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4" name="Picture 27" descr="TUPD023f2.eps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387" y="691565"/>
            <a:ext cx="4367213" cy="5073968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ffectLst>
            <a:outerShdw blurRad="50800" dist="76200" dir="2700000" algn="tl" rotWithShape="0">
              <a:srgbClr val="0070C0">
                <a:alpha val="40000"/>
              </a:srgbClr>
            </a:outerShdw>
          </a:effectLst>
        </p:spPr>
      </p:pic>
      <p:pic>
        <p:nvPicPr>
          <p:cNvPr id="5" name="Picture 4" descr="avcols_15E_Al_TiN_Carbon_elec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81623" y="691566"/>
            <a:ext cx="4462939" cy="5073967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ffectLst>
            <a:outerShdw blurRad="50800" dist="76200" dir="2700000" algn="tl" rotWithShape="0">
              <a:srgbClr val="0070C0">
                <a:alpha val="40000"/>
              </a:srgbClr>
            </a:outerShdw>
          </a:effec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646939" y="86625"/>
            <a:ext cx="5862586" cy="457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FA measurements in Drifts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6135" y="5938789"/>
            <a:ext cx="841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solidFill>
                  <a:srgbClr val="FF0000"/>
                </a:solidFill>
              </a:rPr>
              <a:t>TiN, </a:t>
            </a:r>
            <a:r>
              <a:rPr lang="en-US" sz="2400" i="1" dirty="0" smtClean="0">
                <a:solidFill>
                  <a:srgbClr val="FF0000"/>
                </a:solidFill>
                <a:sym typeface="Symbol"/>
              </a:rPr>
              <a:t>-C and NEG (activated) are all very effective in suppress EC</a:t>
            </a:r>
            <a:endParaRPr lang="en-US" sz="24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637322" y="86625"/>
            <a:ext cx="5872204" cy="457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FA measurements in SC Wiggler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8" name="Picture 35" descr="wigcompare4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012" y="691942"/>
            <a:ext cx="4317481" cy="5679982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" name="Picture 34" descr="RFA_01W_G1_02585_Wig1WCenterpole_3D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00875" y="721898"/>
            <a:ext cx="4302492" cy="3226870"/>
          </a:xfrm>
          <a:prstGeom prst="rect">
            <a:avLst/>
          </a:prstGeom>
          <a:noFill/>
          <a:ln w="34925" cmpd="dbl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600875" y="4379495"/>
            <a:ext cx="43024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925" indent="-288925">
              <a:buFont typeface="Arial" pitchFamily="34" charset="0"/>
              <a:buChar char="•"/>
            </a:pPr>
            <a:r>
              <a:rPr lang="en-US" sz="2000" i="1" dirty="0" smtClean="0">
                <a:solidFill>
                  <a:srgbClr val="0070C0"/>
                </a:solidFill>
              </a:rPr>
              <a:t>Coating seems not as effective</a:t>
            </a:r>
          </a:p>
          <a:p>
            <a:pPr marL="288925" indent="-288925">
              <a:buFont typeface="Arial" pitchFamily="34" charset="0"/>
              <a:buChar char="•"/>
            </a:pPr>
            <a:r>
              <a:rPr lang="en-US" sz="2000" i="1" dirty="0" smtClean="0">
                <a:solidFill>
                  <a:srgbClr val="0070C0"/>
                </a:solidFill>
              </a:rPr>
              <a:t>Grooves are effective</a:t>
            </a:r>
          </a:p>
          <a:p>
            <a:pPr marL="288925" indent="-288925">
              <a:buFont typeface="Arial" pitchFamily="34" charset="0"/>
              <a:buChar char="•"/>
            </a:pPr>
            <a:r>
              <a:rPr lang="en-US" sz="2000" i="1" dirty="0" smtClean="0">
                <a:solidFill>
                  <a:srgbClr val="0070C0"/>
                </a:solidFill>
              </a:rPr>
              <a:t>Clearing electrode works well</a:t>
            </a:r>
            <a:endParaRPr lang="en-US" sz="2000" i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895600" y="77000"/>
            <a:ext cx="6172200" cy="5334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In-situ SEY Measurement System </a:t>
            </a:r>
            <a:endParaRPr kumimoji="0" lang="en-US" sz="2800" b="0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22400"/>
            <a:ext cx="8991600" cy="540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52400" y="5794400"/>
            <a:ext cx="8915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 dirty="0">
                <a:solidFill>
                  <a:srgbClr val="CC0000"/>
                </a:solidFill>
                <a:latin typeface="Comic Sans MS" pitchFamily="66" charset="0"/>
              </a:rPr>
              <a:t>Two load-locked SEY stations allow expose samples to </a:t>
            </a:r>
            <a:br>
              <a:rPr lang="en-US" sz="2000" i="1" dirty="0">
                <a:solidFill>
                  <a:srgbClr val="CC0000"/>
                </a:solidFill>
                <a:latin typeface="Comic Sans MS" pitchFamily="66" charset="0"/>
              </a:rPr>
            </a:br>
            <a:r>
              <a:rPr lang="en-US" sz="2000" i="1" dirty="0">
                <a:solidFill>
                  <a:srgbClr val="CC0000"/>
                </a:solidFill>
                <a:latin typeface="Comic Sans MS" pitchFamily="66" charset="0"/>
              </a:rPr>
              <a:t>SR photons (both direct and scattered), and measure SEY in sit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52859" y="866427"/>
            <a:ext cx="3678237" cy="521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6550" y="867375"/>
            <a:ext cx="3738563" cy="524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itle 3"/>
          <p:cNvSpPr txBox="1">
            <a:spLocks/>
          </p:cNvSpPr>
          <p:nvPr/>
        </p:nvSpPr>
        <p:spPr>
          <a:xfrm>
            <a:off x="2714314" y="76200"/>
            <a:ext cx="5821038" cy="53035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EY Data – TiN coated Alum – Direct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2358189" y="76200"/>
            <a:ext cx="6177163" cy="53035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EY Data – TiN coated Alum – Scattered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3838" y="854375"/>
            <a:ext cx="3678237" cy="521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0" name="Group 9"/>
          <p:cNvGrpSpPr/>
          <p:nvPr/>
        </p:nvGrpSpPr>
        <p:grpSpPr>
          <a:xfrm>
            <a:off x="4657088" y="854375"/>
            <a:ext cx="3678237" cy="5211763"/>
            <a:chOff x="4657088" y="854375"/>
            <a:chExt cx="3678237" cy="5211763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57088" y="854375"/>
              <a:ext cx="3678237" cy="5211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283216" y="1077378"/>
              <a:ext cx="1638375" cy="333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00563" y="971775"/>
            <a:ext cx="3971925" cy="513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8300" y="981300"/>
            <a:ext cx="3890963" cy="511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itle 3"/>
          <p:cNvSpPr txBox="1">
            <a:spLocks/>
          </p:cNvSpPr>
          <p:nvPr/>
        </p:nvSpPr>
        <p:spPr>
          <a:xfrm>
            <a:off x="2651760" y="48768"/>
            <a:ext cx="5498592" cy="53035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eak SEY vs. Beam Dose</a:t>
            </a:r>
            <a:endParaRPr kumimoji="0" lang="en-US" sz="36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629025" y="3983857"/>
            <a:ext cx="871538" cy="72390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2651760" y="48768"/>
            <a:ext cx="5498592" cy="53035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eak SEY Position  vs. Beam Dose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3858" y="1081088"/>
            <a:ext cx="6944348" cy="4722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62000" y="842200"/>
            <a:ext cx="7772400" cy="6858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ummary</a:t>
            </a:r>
            <a:endParaRPr kumimoji="0" lang="en-US" sz="3200" b="0" i="1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0" y="1680400"/>
            <a:ext cx="9144000" cy="2660594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ince Cornell ERL Prototype Photocathode Injector funded in 2005, all accelerator components were build and installed</a:t>
            </a:r>
          </a:p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any lessons are learned in the first high-current photocathode injector</a:t>
            </a:r>
          </a:p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fter refurbish</a:t>
            </a:r>
            <a:r>
              <a:rPr lang="en-US" sz="2400" i="1" noProof="0" dirty="0" smtClean="0">
                <a:solidFill>
                  <a:srgbClr val="0000FF"/>
                </a:solidFill>
                <a:latin typeface="Comic Sans MS" pitchFamily="66" charset="0"/>
              </a:rPr>
              <a:t> of</a:t>
            </a:r>
            <a:r>
              <a:rPr lang="en-US" sz="2400" i="1" dirty="0" smtClean="0">
                <a:solidFill>
                  <a:srgbClr val="0000FF"/>
                </a:solidFill>
                <a:latin typeface="Comic Sans MS" pitchFamily="66" charset="0"/>
              </a:rPr>
              <a:t> ICM and photo-cathode gun, we are focusing in emmittance optimization and in pushing for high beam current</a:t>
            </a:r>
            <a:br>
              <a:rPr lang="en-US" sz="2400" i="1" dirty="0" smtClean="0">
                <a:solidFill>
                  <a:srgbClr val="0000FF"/>
                </a:solidFill>
                <a:latin typeface="Comic Sans MS" pitchFamily="66" charset="0"/>
              </a:rPr>
            </a:b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" name="Oval 4"/>
          <p:cNvSpPr>
            <a:spLocks noChangeArrowheads="1"/>
          </p:cNvSpPr>
          <p:nvPr/>
        </p:nvSpPr>
        <p:spPr bwMode="auto">
          <a:xfrm>
            <a:off x="0" y="1528000"/>
            <a:ext cx="8991600" cy="76200"/>
          </a:xfrm>
          <a:prstGeom prst="ellipse">
            <a:avLst/>
          </a:prstGeom>
          <a:gradFill rotWithShape="1">
            <a:gsLst>
              <a:gs pos="0">
                <a:srgbClr val="A5F9B3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4349000"/>
            <a:ext cx="9144000" cy="1974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>
                <a:solidFill>
                  <a:srgbClr val="009900"/>
                </a:solidFill>
                <a:latin typeface="Comic Sans MS" pitchFamily="66" charset="0"/>
              </a:rPr>
              <a:t>CESR has been successfully re-configured in the past 1.5 yrs to support CesrTA ILC DR R&amp;D efforts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>
                <a:solidFill>
                  <a:srgbClr val="009900"/>
                </a:solidFill>
                <a:latin typeface="Comic Sans MS" pitchFamily="66" charset="0"/>
              </a:rPr>
              <a:t>All EC diagnostic instruments are performed as expected, and started to yield physics results 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 smtClean="0">
                <a:solidFill>
                  <a:srgbClr val="009900"/>
                </a:solidFill>
                <a:latin typeface="Comic Sans MS" pitchFamily="66" charset="0"/>
              </a:rPr>
              <a:t>~30 </a:t>
            </a:r>
            <a:r>
              <a:rPr lang="en-US" sz="2400" i="1" dirty="0">
                <a:solidFill>
                  <a:srgbClr val="009900"/>
                </a:solidFill>
                <a:latin typeface="Comic Sans MS" pitchFamily="66" charset="0"/>
              </a:rPr>
              <a:t>visitors from 10 institutes joined CesrTA physics ru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685800" y="1143000"/>
            <a:ext cx="77724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ank You !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7331" y="828"/>
            <a:ext cx="6128111" cy="573220"/>
          </a:xfrm>
        </p:spPr>
        <p:txBody>
          <a:bodyPr/>
          <a:lstStyle/>
          <a:p>
            <a:r>
              <a:rPr lang="en-US" i="1" dirty="0" smtClean="0">
                <a:solidFill>
                  <a:schemeClr val="bg1"/>
                </a:solidFill>
              </a:rPr>
              <a:t>ERL: The Concept and Promises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77512" y="883869"/>
            <a:ext cx="8748139" cy="3331994"/>
            <a:chOff x="4262" y="691369"/>
            <a:chExt cx="8748139" cy="3331994"/>
          </a:xfrm>
        </p:grpSpPr>
        <p:grpSp>
          <p:nvGrpSpPr>
            <p:cNvPr id="8" name="Group 7"/>
            <p:cNvGrpSpPr/>
            <p:nvPr/>
          </p:nvGrpSpPr>
          <p:grpSpPr>
            <a:xfrm>
              <a:off x="4262" y="835743"/>
              <a:ext cx="5106753" cy="3149115"/>
              <a:chOff x="4262" y="835744"/>
              <a:chExt cx="4780621" cy="2833828"/>
            </a:xfrm>
          </p:grpSpPr>
          <p:pic>
            <p:nvPicPr>
              <p:cNvPr id="6" name="Picture 2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4262" y="835744"/>
                <a:ext cx="4780621" cy="28338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1395663" y="1164657"/>
                <a:ext cx="202130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i="1" dirty="0" smtClean="0">
                    <a:solidFill>
                      <a:srgbClr val="C00000"/>
                    </a:solidFill>
                  </a:rPr>
                  <a:t>The Concept</a:t>
                </a:r>
                <a:endParaRPr lang="en-US" sz="2400" b="1" i="1" dirty="0">
                  <a:solidFill>
                    <a:srgbClr val="C00000"/>
                  </a:solidFill>
                </a:endParaRPr>
              </a:p>
            </p:txBody>
          </p:sp>
        </p:grp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11015" y="691369"/>
              <a:ext cx="3641386" cy="1580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85672" y="2314885"/>
              <a:ext cx="3384101" cy="17084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Content Placeholder 11"/>
          <p:cNvSpPr txBox="1">
            <a:spLocks noGrp="1"/>
          </p:cNvSpPr>
          <p:nvPr>
            <p:ph idx="1"/>
          </p:nvPr>
        </p:nvSpPr>
        <p:spPr>
          <a:xfrm>
            <a:off x="255588" y="4639313"/>
            <a:ext cx="8789987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400" i="1" dirty="0" smtClean="0">
                <a:solidFill>
                  <a:srgbClr val="7030A0"/>
                </a:solidFill>
              </a:rPr>
              <a:t>A CW Electron beam is generated from a photo-cathode injector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i="1" dirty="0" smtClean="0">
                <a:solidFill>
                  <a:srgbClr val="7030A0"/>
                </a:solidFill>
              </a:rPr>
              <a:t>Electron beam is accelerated in a superconducting LINAC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i="1" dirty="0" smtClean="0">
                <a:solidFill>
                  <a:srgbClr val="7030A0"/>
                </a:solidFill>
              </a:rPr>
              <a:t>After one-pass through X-ray insertion device, the electron beam </a:t>
            </a:r>
            <a:r>
              <a:rPr lang="en-US" sz="2400" b="1" i="1" dirty="0" smtClean="0">
                <a:solidFill>
                  <a:srgbClr val="C00000"/>
                </a:solidFill>
              </a:rPr>
              <a:t>energy is recovered </a:t>
            </a:r>
            <a:r>
              <a:rPr lang="en-US" sz="2400" i="1" dirty="0" smtClean="0">
                <a:solidFill>
                  <a:srgbClr val="7030A0"/>
                </a:solidFill>
              </a:rPr>
              <a:t>in the LINAC, and then dumped</a:t>
            </a:r>
            <a:endParaRPr lang="en-US" sz="2400" i="1" dirty="0">
              <a:solidFill>
                <a:srgbClr val="7030A0"/>
              </a:solidFill>
            </a:endParaRPr>
          </a:p>
        </p:txBody>
      </p:sp>
      <p:sp>
        <p:nvSpPr>
          <p:cNvPr id="13" name="Oval 8"/>
          <p:cNvSpPr>
            <a:spLocks noChangeArrowheads="1"/>
          </p:cNvSpPr>
          <p:nvPr/>
        </p:nvSpPr>
        <p:spPr bwMode="auto">
          <a:xfrm>
            <a:off x="113900" y="4416350"/>
            <a:ext cx="8991600" cy="76200"/>
          </a:xfrm>
          <a:prstGeom prst="ellipse">
            <a:avLst/>
          </a:prstGeom>
          <a:gradFill rotWithShape="1">
            <a:gsLst>
              <a:gs pos="0">
                <a:srgbClr val="A5F9B3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0423" y="-14937"/>
            <a:ext cx="3530854" cy="541137"/>
          </a:xfrm>
        </p:spPr>
        <p:txBody>
          <a:bodyPr/>
          <a:lstStyle/>
          <a:p>
            <a:r>
              <a:rPr lang="en-US" sz="4000" i="1" dirty="0" smtClean="0">
                <a:solidFill>
                  <a:schemeClr val="bg1"/>
                </a:solidFill>
              </a:rPr>
              <a:t>ERL @ CESR</a:t>
            </a:r>
            <a:endParaRPr lang="en-US" sz="4000" i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512" y="5259286"/>
            <a:ext cx="8682538" cy="1199258"/>
          </a:xfrm>
        </p:spPr>
        <p:txBody>
          <a:bodyPr>
            <a:normAutofit fontScale="62500" lnSpcReduction="20000"/>
          </a:bodyPr>
          <a:lstStyle/>
          <a:p>
            <a:pPr marL="280988" indent="293688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70C0"/>
                </a:solidFill>
              </a:rPr>
              <a:t>A high current (100 mA) photo-cathode electron source (high QE, extreme-high vacuum system)</a:t>
            </a:r>
          </a:p>
          <a:p>
            <a:pPr marL="280988" indent="293688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70C0"/>
                </a:solidFill>
              </a:rPr>
              <a:t>A high-power laser with very demanding specifications</a:t>
            </a:r>
          </a:p>
          <a:p>
            <a:pPr marL="280988" indent="293688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70C0"/>
                </a:solidFill>
              </a:rPr>
              <a:t>Super-conducting RF cavities with high accelerating gradient</a:t>
            </a:r>
          </a:p>
          <a:p>
            <a:pPr marL="280988" indent="293688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70C0"/>
                </a:solidFill>
              </a:rPr>
              <a:t>Laser (mode-locked) and RF system stabilities and synchronization </a:t>
            </a:r>
          </a:p>
          <a:p>
            <a:pPr marL="280988" indent="293688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70C0"/>
                </a:solidFill>
              </a:rPr>
              <a:t>Electron beam emmittance preservation through transport, especially at low beam energ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7831" y="667425"/>
            <a:ext cx="8662219" cy="4283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Group 15"/>
          <p:cNvGrpSpPr/>
          <p:nvPr/>
        </p:nvGrpSpPr>
        <p:grpSpPr>
          <a:xfrm>
            <a:off x="2541046" y="988075"/>
            <a:ext cx="668388" cy="587260"/>
            <a:chOff x="2541046" y="988075"/>
            <a:chExt cx="668388" cy="587260"/>
          </a:xfrm>
        </p:grpSpPr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>
              <a:off x="2541046" y="1296386"/>
              <a:ext cx="312763" cy="278949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843674" y="988075"/>
              <a:ext cx="365760" cy="365760"/>
            </a:xfrm>
            <a:prstGeom prst="ellipse">
              <a:avLst/>
            </a:prstGeom>
            <a:solidFill>
              <a:schemeClr val="bg1">
                <a:alpha val="50000"/>
              </a:schemeClr>
            </a:solidFill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868854" y="988075"/>
              <a:ext cx="2989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5</a:t>
              </a:r>
              <a:endParaRPr lang="en-US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536248" y="2752825"/>
            <a:ext cx="668388" cy="587260"/>
            <a:chOff x="2541046" y="988075"/>
            <a:chExt cx="668388" cy="587260"/>
          </a:xfrm>
        </p:grpSpPr>
        <p:sp>
          <p:nvSpPr>
            <p:cNvPr id="18" name="Line 8"/>
            <p:cNvSpPr>
              <a:spLocks noChangeShapeType="1"/>
            </p:cNvSpPr>
            <p:nvPr/>
          </p:nvSpPr>
          <p:spPr bwMode="auto">
            <a:xfrm flipH="1">
              <a:off x="2541046" y="1296386"/>
              <a:ext cx="312763" cy="278949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2843674" y="988075"/>
              <a:ext cx="365760" cy="365760"/>
            </a:xfrm>
            <a:prstGeom prst="ellipse">
              <a:avLst/>
            </a:prstGeom>
            <a:solidFill>
              <a:schemeClr val="bg1">
                <a:alpha val="50000"/>
              </a:schemeClr>
            </a:solidFill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868854" y="988075"/>
              <a:ext cx="2989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4</a:t>
              </a:r>
              <a:endParaRPr lang="en-US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697126" y="2585962"/>
            <a:ext cx="510147" cy="754122"/>
            <a:chOff x="4697126" y="2585962"/>
            <a:chExt cx="510147" cy="754122"/>
          </a:xfrm>
        </p:grpSpPr>
        <p:sp>
          <p:nvSpPr>
            <p:cNvPr id="22" name="Line 8"/>
            <p:cNvSpPr>
              <a:spLocks noChangeShapeType="1"/>
            </p:cNvSpPr>
            <p:nvPr/>
          </p:nvSpPr>
          <p:spPr bwMode="auto">
            <a:xfrm flipH="1">
              <a:off x="4697126" y="2895599"/>
              <a:ext cx="255873" cy="444485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4841513" y="2585962"/>
              <a:ext cx="365760" cy="365760"/>
            </a:xfrm>
            <a:prstGeom prst="ellipse">
              <a:avLst/>
            </a:prstGeom>
            <a:solidFill>
              <a:schemeClr val="bg1">
                <a:alpha val="50000"/>
              </a:schemeClr>
            </a:solidFill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866693" y="2585962"/>
              <a:ext cx="298965" cy="3481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1</a:t>
              </a:r>
              <a:endParaRPr lang="en-US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6071901" y="2170487"/>
            <a:ext cx="510147" cy="1258513"/>
            <a:chOff x="6071901" y="2170487"/>
            <a:chExt cx="510147" cy="1258513"/>
          </a:xfrm>
        </p:grpSpPr>
        <p:sp>
          <p:nvSpPr>
            <p:cNvPr id="27" name="Line 8"/>
            <p:cNvSpPr>
              <a:spLocks noChangeShapeType="1"/>
            </p:cNvSpPr>
            <p:nvPr/>
          </p:nvSpPr>
          <p:spPr bwMode="auto">
            <a:xfrm flipH="1">
              <a:off x="6071901" y="2480124"/>
              <a:ext cx="255873" cy="444485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6216288" y="2170487"/>
              <a:ext cx="365760" cy="365760"/>
            </a:xfrm>
            <a:prstGeom prst="ellipse">
              <a:avLst/>
            </a:prstGeom>
            <a:solidFill>
              <a:schemeClr val="bg1">
                <a:alpha val="50000"/>
              </a:schemeClr>
            </a:solidFill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241468" y="2170487"/>
              <a:ext cx="2989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2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30" name="Line 8"/>
            <p:cNvSpPr>
              <a:spLocks noChangeShapeType="1"/>
            </p:cNvSpPr>
            <p:nvPr/>
          </p:nvSpPr>
          <p:spPr bwMode="auto">
            <a:xfrm>
              <a:off x="6400800" y="2514600"/>
              <a:ext cx="76199" cy="91440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" name="Line 8"/>
          <p:cNvSpPr>
            <a:spLocks noChangeShapeType="1"/>
          </p:cNvSpPr>
          <p:nvPr/>
        </p:nvSpPr>
        <p:spPr bwMode="auto">
          <a:xfrm flipH="1">
            <a:off x="5547877" y="2664790"/>
            <a:ext cx="150228" cy="675294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5513073" y="2305083"/>
            <a:ext cx="365760" cy="365760"/>
          </a:xfrm>
          <a:prstGeom prst="ellipse">
            <a:avLst/>
          </a:prstGeom>
          <a:solidFill>
            <a:schemeClr val="bg1">
              <a:alpha val="50000"/>
            </a:schemeClr>
          </a:solidFill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5547878" y="2295458"/>
            <a:ext cx="2989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7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76632" y="3801176"/>
            <a:ext cx="4163565" cy="10953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>
            <a:innerShdw blurRad="63500" dist="101600" dir="2700000">
              <a:srgbClr val="0070C0">
                <a:alpha val="50000"/>
              </a:srgbClr>
            </a:innerShdw>
          </a:effectLst>
        </p:spPr>
      </p:pic>
      <p:grpSp>
        <p:nvGrpSpPr>
          <p:cNvPr id="46" name="Group 45"/>
          <p:cNvGrpSpPr/>
          <p:nvPr/>
        </p:nvGrpSpPr>
        <p:grpSpPr>
          <a:xfrm>
            <a:off x="4038600" y="3810000"/>
            <a:ext cx="440100" cy="721431"/>
            <a:chOff x="321899" y="3581400"/>
            <a:chExt cx="440100" cy="721431"/>
          </a:xfrm>
        </p:grpSpPr>
        <p:sp>
          <p:nvSpPr>
            <p:cNvPr id="42" name="Line 8"/>
            <p:cNvSpPr>
              <a:spLocks noChangeShapeType="1"/>
            </p:cNvSpPr>
            <p:nvPr/>
          </p:nvSpPr>
          <p:spPr bwMode="auto">
            <a:xfrm flipV="1">
              <a:off x="577771" y="3581400"/>
              <a:ext cx="184228" cy="352099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321899" y="3933499"/>
              <a:ext cx="365760" cy="365760"/>
            </a:xfrm>
            <a:prstGeom prst="ellipse">
              <a:avLst/>
            </a:prstGeom>
            <a:solidFill>
              <a:schemeClr val="bg1">
                <a:alpha val="50000"/>
              </a:schemeClr>
            </a:solidFill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47079" y="3933499"/>
              <a:ext cx="2989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6</a:t>
              </a:r>
              <a:endParaRPr lang="en-US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8267300" y="2444025"/>
            <a:ext cx="440100" cy="721431"/>
            <a:chOff x="321899" y="3581400"/>
            <a:chExt cx="440100" cy="721431"/>
          </a:xfrm>
        </p:grpSpPr>
        <p:sp>
          <p:nvSpPr>
            <p:cNvPr id="48" name="Line 8"/>
            <p:cNvSpPr>
              <a:spLocks noChangeShapeType="1"/>
            </p:cNvSpPr>
            <p:nvPr/>
          </p:nvSpPr>
          <p:spPr bwMode="auto">
            <a:xfrm flipV="1">
              <a:off x="577771" y="3581400"/>
              <a:ext cx="184228" cy="352099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321899" y="3933499"/>
              <a:ext cx="365760" cy="365760"/>
            </a:xfrm>
            <a:prstGeom prst="ellipse">
              <a:avLst/>
            </a:prstGeom>
            <a:solidFill>
              <a:schemeClr val="bg1">
                <a:alpha val="50000"/>
              </a:schemeClr>
            </a:solidFill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47079" y="3933499"/>
              <a:ext cx="2989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3</a:t>
              </a:r>
              <a:endParaRPr lang="en-US" dirty="0">
                <a:solidFill>
                  <a:srgbClr val="C00000"/>
                </a:solidFill>
              </a:endParaRP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3757623" y="773300"/>
            <a:ext cx="5096812" cy="923330"/>
          </a:xfrm>
          <a:prstGeom prst="rect">
            <a:avLst/>
          </a:prstGeom>
          <a:solidFill>
            <a:srgbClr val="FFFF00">
              <a:alpha val="25000"/>
            </a:srgbClr>
          </a:solidFill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1. Injector;    2. SC Linacs;   3. Return Arcs</a:t>
            </a:r>
          </a:p>
          <a:p>
            <a:r>
              <a:rPr lang="en-US" b="1" i="1" dirty="0" smtClean="0">
                <a:solidFill>
                  <a:srgbClr val="C00000"/>
                </a:solidFill>
              </a:rPr>
              <a:t>4. IDs &amp; X-Ray Beamlines;   5. CESR as a return loop</a:t>
            </a:r>
            <a:br>
              <a:rPr lang="en-US" b="1" i="1" dirty="0" smtClean="0">
                <a:solidFill>
                  <a:srgbClr val="C00000"/>
                </a:solidFill>
              </a:rPr>
            </a:br>
            <a:r>
              <a:rPr lang="en-US" b="1" i="1" dirty="0" smtClean="0">
                <a:solidFill>
                  <a:srgbClr val="C00000"/>
                </a:solidFill>
              </a:rPr>
              <a:t>6. Beam Dump;   7. Cryo-Plant</a:t>
            </a:r>
            <a:endParaRPr lang="en-US" b="1" i="1" dirty="0">
              <a:solidFill>
                <a:srgbClr val="C0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97831" y="4819476"/>
            <a:ext cx="3011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C00000"/>
                </a:solidFill>
              </a:rPr>
              <a:t>Challenges: </a:t>
            </a:r>
            <a:endParaRPr lang="en-US" sz="2400" b="1" i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1108" y="0"/>
            <a:ext cx="6790623" cy="602097"/>
          </a:xfrm>
        </p:spPr>
        <p:txBody>
          <a:bodyPr/>
          <a:lstStyle/>
          <a:p>
            <a:pPr algn="r"/>
            <a:r>
              <a:rPr lang="en-US" i="1" dirty="0" smtClean="0">
                <a:solidFill>
                  <a:schemeClr val="bg1"/>
                </a:solidFill>
              </a:rPr>
              <a:t>Projected CERL Performances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18434" name="Picture 2" descr="curves_on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126" y="659848"/>
            <a:ext cx="4437245" cy="4437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3" descr="curves_tw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91251" y="1953919"/>
            <a:ext cx="4472565" cy="4472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609600"/>
            <a:ext cx="8839200" cy="685800"/>
          </a:xfrm>
        </p:spPr>
        <p:txBody>
          <a:bodyPr/>
          <a:lstStyle/>
          <a:p>
            <a:r>
              <a:rPr lang="en-US" sz="2800" i="1" dirty="0" smtClean="0">
                <a:solidFill>
                  <a:srgbClr val="CC0000"/>
                </a:solidFill>
                <a:latin typeface="Comic Sans MS" pitchFamily="66" charset="0"/>
              </a:rPr>
              <a:t>Prototype </a:t>
            </a:r>
            <a:r>
              <a:rPr lang="en-US" sz="2800" i="1" dirty="0">
                <a:solidFill>
                  <a:srgbClr val="CC0000"/>
                </a:solidFill>
                <a:latin typeface="Comic Sans MS" pitchFamily="66" charset="0"/>
              </a:rPr>
              <a:t>Injector with DC Photocathode</a:t>
            </a:r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0" y="1295400"/>
            <a:ext cx="8991600" cy="76200"/>
          </a:xfrm>
          <a:prstGeom prst="ellipse">
            <a:avLst/>
          </a:prstGeom>
          <a:gradFill rotWithShape="1">
            <a:gsLst>
              <a:gs pos="0">
                <a:srgbClr val="A5F9B3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079625"/>
            <a:ext cx="8991600" cy="173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001000" y="1966913"/>
            <a:ext cx="304800" cy="366712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H="1" flipV="1">
            <a:off x="7696200" y="2728913"/>
            <a:ext cx="0" cy="6858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543800" y="3262313"/>
            <a:ext cx="304800" cy="366712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324600" y="3048000"/>
            <a:ext cx="304800" cy="366713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429000" y="1905000"/>
            <a:ext cx="304800" cy="366713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609600" y="2881313"/>
            <a:ext cx="304800" cy="366712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304800" y="4038600"/>
            <a:ext cx="304800" cy="366713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505200" y="4038600"/>
            <a:ext cx="304800" cy="366713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04800" y="4495800"/>
            <a:ext cx="304800" cy="366713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304800" y="4967288"/>
            <a:ext cx="304800" cy="366712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4572000" y="4495800"/>
            <a:ext cx="304800" cy="366713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685800" y="4038600"/>
            <a:ext cx="2590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CC0000"/>
                </a:solidFill>
                <a:latin typeface="Comic Sans MS" pitchFamily="66" charset="0"/>
              </a:rPr>
              <a:t>DC Photo-cathode gun</a:t>
            </a: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3886200" y="4038600"/>
            <a:ext cx="525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CC0000"/>
                </a:solidFill>
                <a:latin typeface="Comic Sans MS" pitchFamily="66" charset="0"/>
              </a:rPr>
              <a:t>keV Beamline w/ Laser box, buncher, SLs, etc.</a:t>
            </a: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685800" y="4510088"/>
            <a:ext cx="3733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CC0000"/>
                </a:solidFill>
                <a:latin typeface="Comic Sans MS" pitchFamily="66" charset="0"/>
              </a:rPr>
              <a:t>10-cell SC RF cavity Cryo-module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5029200" y="4510088"/>
            <a:ext cx="2590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CC0000"/>
                </a:solidFill>
                <a:latin typeface="Comic Sans MS" pitchFamily="66" charset="0"/>
              </a:rPr>
              <a:t>600 kW Beam Dump</a:t>
            </a:r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685800" y="4953000"/>
            <a:ext cx="807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CC0000"/>
                </a:solidFill>
                <a:latin typeface="Comic Sans MS" pitchFamily="66" charset="0"/>
              </a:rPr>
              <a:t>MeV Beamlines w/ full suite of beam instrumentation</a:t>
            </a:r>
          </a:p>
        </p:txBody>
      </p:sp>
      <p:sp>
        <p:nvSpPr>
          <p:cNvPr id="25" name="Oval 26"/>
          <p:cNvSpPr>
            <a:spLocks noChangeArrowheads="1"/>
          </p:cNvSpPr>
          <p:nvPr/>
        </p:nvSpPr>
        <p:spPr bwMode="auto">
          <a:xfrm>
            <a:off x="0" y="5562600"/>
            <a:ext cx="9144000" cy="609600"/>
          </a:xfrm>
          <a:prstGeom prst="ellipse">
            <a:avLst/>
          </a:prstGeom>
          <a:solidFill>
            <a:srgbClr val="CC0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i="1" dirty="0">
                <a:solidFill>
                  <a:schemeClr val="bg1"/>
                </a:solidFill>
              </a:rPr>
              <a:t>All Beamline components must be RF shield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0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21" name="Picture 8" descr="Gun Coutout Vie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72275" y="639275"/>
            <a:ext cx="2371725" cy="3933825"/>
          </a:xfrm>
          <a:prstGeom prst="rect">
            <a:avLst/>
          </a:prstGeom>
          <a:noFill/>
        </p:spPr>
      </p:pic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2644550" y="28075"/>
            <a:ext cx="60960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DC Photocathode Gun w/ Load-Lock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23" name="Picture 5" descr="cathode 0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715475"/>
            <a:ext cx="1427163" cy="1905000"/>
          </a:xfrm>
          <a:prstGeom prst="rect">
            <a:avLst/>
          </a:prstGeom>
          <a:noFill/>
        </p:spPr>
      </p:pic>
      <p:pic>
        <p:nvPicPr>
          <p:cNvPr id="24" name="Picture 6" descr="Untitled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2772875"/>
            <a:ext cx="1828800" cy="1371600"/>
          </a:xfrm>
          <a:prstGeom prst="rect">
            <a:avLst/>
          </a:prstGeom>
          <a:noFill/>
        </p:spPr>
      </p:pic>
      <p:pic>
        <p:nvPicPr>
          <p:cNvPr id="25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7050" y="744350"/>
            <a:ext cx="3770313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3933525" y="4393125"/>
            <a:ext cx="5181600" cy="2057400"/>
          </a:xfrm>
          <a:prstGeom prst="rect">
            <a:avLst/>
          </a:prstGeom>
          <a:solidFill>
            <a:srgbClr val="FFFF00">
              <a:alpha val="49001"/>
            </a:srgbClr>
          </a:solidFill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100 mA @ DC V  up to 750 kV</a:t>
            </a:r>
          </a:p>
          <a:p>
            <a:pPr marL="342900" marR="0" lvl="0" indent="-342900" algn="l" defTabSz="4572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chieve high quantum efficiency</a:t>
            </a:r>
          </a:p>
          <a:p>
            <a:pPr marL="342900" marR="0" lvl="0" indent="-342900" algn="l" defTabSz="4572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uppress field emission </a:t>
            </a:r>
          </a:p>
          <a:p>
            <a:pPr marL="342900" marR="0" lvl="0" indent="-342900" algn="l" defTabSz="4572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XHV for long cathode lifetime</a:t>
            </a:r>
            <a:b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</a:b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Material outgassing treatment</a:t>
            </a:r>
            <a:b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</a:b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Wingdings" pitchFamily="2" charset="2"/>
              </a:rPr>
              <a:t> Massive pumping (Ion Pump + NEGs)</a:t>
            </a: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7" name="Line 10"/>
          <p:cNvSpPr>
            <a:spLocks noChangeShapeType="1"/>
          </p:cNvSpPr>
          <p:nvPr/>
        </p:nvSpPr>
        <p:spPr bwMode="auto">
          <a:xfrm flipV="1">
            <a:off x="1752600" y="4343400"/>
            <a:ext cx="6858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152400" y="5105400"/>
            <a:ext cx="1600200" cy="517525"/>
          </a:xfrm>
          <a:prstGeom prst="rect">
            <a:avLst/>
          </a:prstGeom>
          <a:solidFill>
            <a:srgbClr val="000000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</a:rPr>
              <a:t>GaAs Cleaning Chamber</a:t>
            </a:r>
          </a:p>
        </p:txBody>
      </p:sp>
      <p:sp>
        <p:nvSpPr>
          <p:cNvPr id="29" name="Line 12"/>
          <p:cNvSpPr>
            <a:spLocks noChangeShapeType="1"/>
          </p:cNvSpPr>
          <p:nvPr/>
        </p:nvSpPr>
        <p:spPr bwMode="auto">
          <a:xfrm flipV="1">
            <a:off x="1219200" y="3962400"/>
            <a:ext cx="685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152400" y="4191000"/>
            <a:ext cx="1600200" cy="517525"/>
          </a:xfrm>
          <a:prstGeom prst="rect">
            <a:avLst/>
          </a:prstGeom>
          <a:solidFill>
            <a:srgbClr val="000000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</a:rPr>
              <a:t>GaAs Activation Chamber</a:t>
            </a: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2590800" y="5105400"/>
            <a:ext cx="1295400" cy="304800"/>
          </a:xfrm>
          <a:prstGeom prst="rect">
            <a:avLst/>
          </a:prstGeom>
          <a:solidFill>
            <a:srgbClr val="000000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</a:rPr>
              <a:t>Load-lock</a:t>
            </a:r>
          </a:p>
        </p:txBody>
      </p:sp>
      <p:sp>
        <p:nvSpPr>
          <p:cNvPr id="32" name="Line 15"/>
          <p:cNvSpPr>
            <a:spLocks noChangeShapeType="1"/>
          </p:cNvSpPr>
          <p:nvPr/>
        </p:nvSpPr>
        <p:spPr bwMode="auto">
          <a:xfrm flipH="1" flipV="1">
            <a:off x="2971800" y="4572000"/>
            <a:ext cx="3048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Text Box 16"/>
          <p:cNvSpPr txBox="1">
            <a:spLocks noChangeArrowheads="1"/>
          </p:cNvSpPr>
          <p:nvPr/>
        </p:nvSpPr>
        <p:spPr bwMode="auto">
          <a:xfrm>
            <a:off x="152400" y="2895600"/>
            <a:ext cx="1295400" cy="304800"/>
          </a:xfrm>
          <a:prstGeom prst="rect">
            <a:avLst/>
          </a:prstGeom>
          <a:solidFill>
            <a:srgbClr val="000000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</a:rPr>
              <a:t>HV Supply</a:t>
            </a:r>
          </a:p>
        </p:txBody>
      </p:sp>
      <p:sp>
        <p:nvSpPr>
          <p:cNvPr id="34" name="Line 17"/>
          <p:cNvSpPr>
            <a:spLocks noChangeShapeType="1"/>
          </p:cNvSpPr>
          <p:nvPr/>
        </p:nvSpPr>
        <p:spPr bwMode="auto">
          <a:xfrm flipV="1">
            <a:off x="914400" y="2209800"/>
            <a:ext cx="8382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Text Box 18"/>
          <p:cNvSpPr txBox="1">
            <a:spLocks noChangeArrowheads="1"/>
          </p:cNvSpPr>
          <p:nvPr/>
        </p:nvSpPr>
        <p:spPr bwMode="auto">
          <a:xfrm>
            <a:off x="228600" y="685800"/>
            <a:ext cx="990600" cy="304800"/>
          </a:xfrm>
          <a:prstGeom prst="rect">
            <a:avLst/>
          </a:prstGeom>
          <a:solidFill>
            <a:srgbClr val="000000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</a:rPr>
              <a:t>SF</a:t>
            </a:r>
            <a:r>
              <a:rPr lang="en-US" sz="1400" baseline="-25000">
                <a:solidFill>
                  <a:schemeClr val="bg1"/>
                </a:solidFill>
              </a:rPr>
              <a:t>6</a:t>
            </a:r>
            <a:r>
              <a:rPr lang="en-US" sz="1400">
                <a:solidFill>
                  <a:schemeClr val="bg1"/>
                </a:solidFill>
              </a:rPr>
              <a:t> Tank</a:t>
            </a:r>
          </a:p>
        </p:txBody>
      </p: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3429000" y="3048000"/>
            <a:ext cx="990600" cy="304800"/>
          </a:xfrm>
          <a:prstGeom prst="rect">
            <a:avLst/>
          </a:prstGeom>
          <a:solidFill>
            <a:srgbClr val="000000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</a:rPr>
              <a:t>Ceramic</a:t>
            </a:r>
          </a:p>
        </p:txBody>
      </p:sp>
      <p:sp>
        <p:nvSpPr>
          <p:cNvPr id="37" name="Line 20"/>
          <p:cNvSpPr>
            <a:spLocks noChangeShapeType="1"/>
          </p:cNvSpPr>
          <p:nvPr/>
        </p:nvSpPr>
        <p:spPr bwMode="auto">
          <a:xfrm flipH="1" flipV="1">
            <a:off x="3124200" y="2590800"/>
            <a:ext cx="457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72</TotalTime>
  <Words>1984</Words>
  <Application>Microsoft Office PowerPoint</Application>
  <PresentationFormat>On-screen Show (4:3)</PresentationFormat>
  <Paragraphs>368</Paragraphs>
  <Slides>4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1" baseType="lpstr">
      <vt:lpstr>Office Theme</vt:lpstr>
      <vt:lpstr>Equation</vt:lpstr>
      <vt:lpstr>Vacuum R&amp;D Activities in Support of  Cornell Electron Storage Ring Test Accelerator  and ERL-based Hard X-Ray Light Sources</vt:lpstr>
      <vt:lpstr>Current Research Programs @ CLASSE</vt:lpstr>
      <vt:lpstr>Slide 3</vt:lpstr>
      <vt:lpstr>Slide 4</vt:lpstr>
      <vt:lpstr>ERL: The Concept and Promises</vt:lpstr>
      <vt:lpstr>ERL @ CESR</vt:lpstr>
      <vt:lpstr>Projected CERL Performances</vt:lpstr>
      <vt:lpstr>Prototype Injector with DC Photocathode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anne Butler</dc:creator>
  <cp:lastModifiedBy>Yulin Li</cp:lastModifiedBy>
  <cp:revision>104</cp:revision>
  <dcterms:created xsi:type="dcterms:W3CDTF">2010-07-29T13:41:55Z</dcterms:created>
  <dcterms:modified xsi:type="dcterms:W3CDTF">2010-09-08T00:49:08Z</dcterms:modified>
</cp:coreProperties>
</file>